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E9D" w:rsidRPr="00F81CE0" w:rsidRDefault="00F81CE0" w:rsidP="00F81CE0">
      <w:pPr>
        <w:spacing w:line="360" w:lineRule="auto"/>
        <w:ind w:left="-142" w:right="-330" w:firstLine="709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-Mavzu: </w:t>
      </w:r>
      <w:proofErr w:type="spellStart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Teylor</w:t>
      </w:r>
      <w:proofErr w:type="spellEnd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formulasi</w:t>
      </w:r>
      <w:proofErr w:type="spellEnd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proofErr w:type="spellStart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Ba’zi-bir</w:t>
      </w:r>
      <w:proofErr w:type="spellEnd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elementar</w:t>
      </w:r>
      <w:proofErr w:type="spellEnd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funksiyalar</w:t>
      </w:r>
      <w:proofErr w:type="spellEnd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uchun</w:t>
      </w:r>
      <w:proofErr w:type="spellEnd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Teylor</w:t>
      </w:r>
      <w:proofErr w:type="spellEnd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formulasi</w:t>
      </w:r>
      <w:proofErr w:type="spellEnd"/>
      <w:r w:rsidR="002D3E9D" w:rsidRPr="00F81CE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after="0"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REJA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after="0" w:line="360" w:lineRule="auto"/>
        <w:ind w:left="-142" w:right="-330" w:firstLine="709"/>
        <w:jc w:val="both"/>
        <w:textAlignment w:val="baseline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1.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Teylor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formulasi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after="0" w:line="360" w:lineRule="auto"/>
        <w:ind w:left="-142" w:right="-330" w:firstLine="709"/>
        <w:jc w:val="both"/>
        <w:textAlignment w:val="baseline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2.Teylor</w:t>
      </w:r>
      <w:proofErr w:type="gram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ko‘phadi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Peano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ko‘rinishdagi</w:t>
      </w:r>
      <w:proofErr w:type="spellEnd"/>
      <w:proofErr w:type="gram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qoldiq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hadli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Teylor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formulasi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after="0" w:line="360" w:lineRule="auto"/>
        <w:ind w:left="-142" w:right="-330" w:firstLine="709"/>
        <w:jc w:val="both"/>
        <w:textAlignment w:val="baseline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3.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Teylor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formulasining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Lagranj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ko‘rinishdagi</w:t>
      </w:r>
      <w:proofErr w:type="spellEnd"/>
      <w:proofErr w:type="gram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qoldiq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hadi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after="0" w:line="360" w:lineRule="auto"/>
        <w:ind w:left="-142" w:right="-330" w:firstLine="709"/>
        <w:jc w:val="both"/>
        <w:textAlignment w:val="baseline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4.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Teylor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formulasining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Koshi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ko‘rinishidagi</w:t>
      </w:r>
      <w:proofErr w:type="spellEnd"/>
      <w:proofErr w:type="gram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qoldiq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hadi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tushunchalar</w:t>
      </w:r>
      <w:proofErr w:type="spellEnd"/>
      <w:r w:rsidRPr="00F81CE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ylor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s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ematik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alizning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ng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him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larid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b</w:t>
      </w:r>
      <w:proofErr w:type="spellEnd"/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plab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azariy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tbiqlarg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g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U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qribiy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ning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egizi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shkil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d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3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1.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eylor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‘phadi</w:t>
      </w:r>
      <w:proofErr w:type="spellEnd"/>
      <w:proofErr w:type="gram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Peano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‘rinishdagi</w:t>
      </w:r>
      <w:proofErr w:type="spellEnd"/>
      <w:proofErr w:type="gram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qoldiq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hadli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eylor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ormulasi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.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Ma’lumki, funksiyaning qiymatlarini hisoblash ma’nosida ko‘phadlar eng sodda funksiyalar hisoblanadi. Shu sababli funksiyaning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nuqtadagi qiymatini hisoblash uchun uni shu nuqta atrofida ko‘phad bilan almashtirish muammosi paydo bo‘ladi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Nuqtada differensiallanuvchi funksiya ta’rifiga ko‘ra, agar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y=f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nuqtada differensiallanuvchi bo‘lsa, u holda uning shu nuqtadagi orttirmasin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44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44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+o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44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),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ya’ni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=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+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+o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inishda</w:t>
      </w:r>
      <w:proofErr w:type="spellEnd"/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zish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umki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sh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qacha aytganda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lanuvch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=f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rinch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rajali</w:t>
      </w:r>
      <w:proofErr w:type="spellEnd"/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+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               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spellStart"/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phad</w:t>
      </w:r>
      <w:proofErr w:type="spellEnd"/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vjud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ib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A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=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+o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o‘ladi. Shuningdek, bu ko‘phad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, 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b=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shartlarni ham qanoatlantir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Endi umumiyroq masalani qaraylik. Agar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=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nuqtaning biror atrofida aniqlangan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y=f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 shu nuqta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(x), f’’(x), ..., 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hosilalarga ega bo‘lsa, u holda </w:t>
      </w:r>
    </w:p>
    <w:p w:rsidR="002D3E9D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=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+ o(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                                           (2)          </w:t>
      </w:r>
    </w:p>
    <w:p w:rsidR="008A6A61" w:rsidRPr="00F81CE0" w:rsidRDefault="008A6A61" w:rsidP="008A6A61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142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34EE7174" wp14:editId="56F5D4FD">
            <wp:extent cx="5616575" cy="6119446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646740" cy="6152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E9D" w:rsidRPr="008758A5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8758A5"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t xml:space="preserve">shartni qanoatlantiradigan darajasi 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 xml:space="preserve">n </w:t>
      </w:r>
      <w:r w:rsidRPr="008758A5"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t xml:space="preserve">dan katta bo‘lmagan 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P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(x)</w:t>
      </w:r>
      <w:r w:rsidRPr="008758A5"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t xml:space="preserve"> ko‘phad mavjudmi?</w:t>
      </w:r>
      <w:r w:rsidR="008A6A61" w:rsidRPr="008758A5">
        <w:rPr>
          <w:rStyle w:val="afa"/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footnoteReference w:id="1"/>
      </w:r>
    </w:p>
    <w:p w:rsidR="002D3E9D" w:rsidRPr="008758A5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8758A5"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t>Bunday ko‘phadni</w:t>
      </w:r>
    </w:p>
    <w:p w:rsidR="002D3E9D" w:rsidRPr="008758A5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</w:pP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P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(x)=b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+b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1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(x-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+b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2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(x-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perscript"/>
          <w:lang w:val="uz-Cyrl-UZ" w:eastAsia="ru-RU"/>
        </w:rPr>
        <w:t>2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+ ... +b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(x-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per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t>,                     (3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8758A5"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t xml:space="preserve">ko‘rinishda izlaymiz. Noma’lum bo‘lgan 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b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, b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1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, b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2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, ..., b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t xml:space="preserve"> koeffitsientlarn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topishda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P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(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=f(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, P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’(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=f’(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, P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’’(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=f’’(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, ..., P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n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perscript"/>
          <w:lang w:val="uz-Cyrl-UZ" w:eastAsia="ru-RU"/>
        </w:rPr>
        <w:t>(n)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(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=f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perscript"/>
          <w:lang w:val="uz-Cyrl-UZ" w:eastAsia="ru-RU"/>
        </w:rPr>
        <w:t>(n)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(x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vertAlign w:val="subscript"/>
          <w:lang w:val="uz-Cyrl-UZ" w:eastAsia="ru-RU"/>
        </w:rPr>
        <w:t>0</w:t>
      </w:r>
      <w:r w:rsidRPr="008758A5">
        <w:rPr>
          <w:rFonts w:ascii="Times New Roman" w:eastAsia="Times New Roman" w:hAnsi="Times New Roman" w:cs="Times New Roman"/>
          <w:i/>
          <w:sz w:val="28"/>
          <w:szCs w:val="28"/>
          <w:highlight w:val="cyan"/>
          <w:lang w:val="uz-Cyrl-UZ" w:eastAsia="ru-RU"/>
        </w:rPr>
        <w:t>)</w:t>
      </w:r>
      <w:r w:rsidRPr="008758A5">
        <w:rPr>
          <w:rFonts w:ascii="Times New Roman" w:eastAsia="Times New Roman" w:hAnsi="Times New Roman" w:cs="Times New Roman"/>
          <w:sz w:val="28"/>
          <w:szCs w:val="28"/>
          <w:highlight w:val="cyan"/>
          <w:lang w:val="uz-Cyrl-UZ" w:eastAsia="ru-RU"/>
        </w:rPr>
        <w:t xml:space="preserve">                  (4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lastRenderedPageBreak/>
        <w:t xml:space="preserve">shartlardan foydalanamiz. Avval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ko‘phadning hosilalarini top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’(x)=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2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+3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 ... +n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-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’’(x)=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1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2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+ ... +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n-1)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-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’’’(x)=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1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 ... +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n-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n-2)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-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. . . . . . . . . . . . . . . . . . . . . . . . . . . . . . . . . . 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=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n-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n-2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...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1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Yuqorida olingan tengliklar va (3) tenglikning har ikkala tomonig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o‘rnig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ni qo‘yib barch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 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 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 ..., 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koeffitsientlar qiymatlarini top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,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’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f’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1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=2!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. . . . . . . . . . . . . . . . . . . . . . . . 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n-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...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1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=n!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Bulardan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=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, 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=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, 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6pt;height:36.4pt" o:ole="">
            <v:imagedata r:id="rId10" o:title=""/>
          </v:shape>
          <o:OLEObject Type="Embed" ProgID="Equation.DSMT4" ShapeID="_x0000_i1025" DrawAspect="Content" ObjectID="_1525183474" r:id="rId11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, . . ., b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26" type="#_x0000_t75" style="width:16.6pt;height:36.4pt" o:ole="">
            <v:imagedata r:id="rId12" o:title=""/>
          </v:shape>
          <o:OLEObject Type="Embed" ProgID="Equation.DSMT4" ShapeID="_x0000_i1026" DrawAspect="Content" ObjectID="_1525183475" r:id="rId13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hosil qilamiz. Topilgan natijalarni (3) qo‘yamiz va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= 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+ 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)+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27" type="#_x0000_t75" style="width:16.6pt;height:36.4pt" o:ole="">
            <v:imagedata r:id="rId10" o:title=""/>
          </v:shape>
          <o:OLEObject Type="Embed" ProgID="Equation.DSMT4" ShapeID="_x0000_i1027" DrawAspect="Content" ObjectID="_1525183476" r:id="rId14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 ... 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28" type="#_x0000_t75" style="width:16.6pt;height:36.4pt" o:ole="">
            <v:imagedata r:id="rId12" o:title=""/>
          </v:shape>
          <o:OLEObject Type="Embed" ProgID="Equation.DSMT4" ShapeID="_x0000_i1028" DrawAspect="Content" ObjectID="_1525183477" r:id="rId15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    (5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ko‘rinishda ko‘phadni hosil qilamiz. Bu ko‘phad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Teylor ko‘phad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deb atal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Teylor ko‘phadi (2) shartni qanoatlantirishini isbotlaymiz. Funksiya va Teylor ko‘phadi ayirmasin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orqali belgilaymiz: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=f(x)-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(4) shartlardan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...= 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ishi kelib chiqadi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End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=o(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,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ya’ni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20" w:dyaOrig="540">
          <v:shape id="_x0000_i1029" type="#_x0000_t75" style="width:26.1pt;height:26.9pt" o:ole="">
            <v:imagedata r:id="rId16" o:title=""/>
          </v:shape>
          <o:OLEObject Type="Embed" ProgID="Equation.3" ShapeID="_x0000_i1029" DrawAspect="Content" ObjectID="_1525183478" r:id="rId17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180" w:dyaOrig="800">
          <v:shape id="_x0000_i1030" type="#_x0000_t75" style="width:59.35pt;height:40.35pt" o:ole="">
            <v:imagedata r:id="rId18" o:title=""/>
          </v:shape>
          <o:OLEObject Type="Embed" ProgID="Equation.3" ShapeID="_x0000_i1030" DrawAspect="Content" ObjectID="_1525183479" r:id="rId19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=0 ekanligini ko‘rsatamiz. Agar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A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sa,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20" w:dyaOrig="540">
          <v:shape id="_x0000_i1031" type="#_x0000_t75" style="width:26.1pt;height:26.9pt" o:ole="">
            <v:imagedata r:id="rId16" o:title=""/>
          </v:shape>
          <o:OLEObject Type="Embed" ProgID="Equation.3" ShapeID="_x0000_i1031" DrawAspect="Content" ObjectID="_1525183480" r:id="rId20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180" w:dyaOrig="800">
          <v:shape id="_x0000_i1032" type="#_x0000_t75" style="width:59.35pt;height:40.35pt" o:ole="">
            <v:imagedata r:id="rId18" o:title=""/>
          </v:shape>
          <o:OLEObject Type="Embed" ProgID="Equation.3" ShapeID="_x0000_i1032" DrawAspect="Content" ObjectID="_1525183481" r:id="rId21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ifodaning 0/0 ko‘rinishdagi aniqmaslik ekanligini ko‘rish qiyin emas.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Unga Lopital qoidasin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n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rt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tatbiq qilamiz. U holda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20" w:dyaOrig="540">
          <v:shape id="_x0000_i1033" type="#_x0000_t75" style="width:26.1pt;height:26.9pt" o:ole="">
            <v:imagedata r:id="rId16" o:title=""/>
          </v:shape>
          <o:OLEObject Type="Embed" ProgID="Equation.3" ShapeID="_x0000_i1033" DrawAspect="Content" ObjectID="_1525183482" r:id="rId22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180" w:dyaOrig="800">
          <v:shape id="_x0000_i1034" type="#_x0000_t75" style="width:59.35pt;height:40.35pt" o:ole="">
            <v:imagedata r:id="rId18" o:title=""/>
          </v:shape>
          <o:OLEObject Type="Embed" ProgID="Equation.3" ShapeID="_x0000_i1034" DrawAspect="Content" ObjectID="_1525183483" r:id="rId23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20" w:dyaOrig="540">
          <v:shape id="_x0000_i1035" type="#_x0000_t75" style="width:26.1pt;height:26.9pt" o:ole="">
            <v:imagedata r:id="rId16" o:title=""/>
          </v:shape>
          <o:OLEObject Type="Embed" ProgID="Equation.3" ShapeID="_x0000_i1035" DrawAspect="Content" ObjectID="_1525183484" r:id="rId24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00" w:dyaOrig="800">
          <v:shape id="_x0000_i1036" type="#_x0000_t75" style="width:75.95pt;height:40.35pt" o:ole="">
            <v:imagedata r:id="rId25" o:title=""/>
          </v:shape>
          <o:OLEObject Type="Embed" ProgID="Equation.3" ShapeID="_x0000_i1036" DrawAspect="Content" ObjectID="_1525183485" r:id="rId26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…=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20" w:dyaOrig="540">
          <v:shape id="_x0000_i1037" type="#_x0000_t75" style="width:26.1pt;height:26.9pt" o:ole="">
            <v:imagedata r:id="rId16" o:title=""/>
          </v:shape>
          <o:OLEObject Type="Embed" ProgID="Equation.3" ShapeID="_x0000_i1037" DrawAspect="Content" ObjectID="_1525183486" r:id="rId27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300" w:dyaOrig="840">
          <v:shape id="_x0000_i1038" type="#_x0000_t75" style="width:64.9pt;height:41.95pt" o:ole="">
            <v:imagedata r:id="rId28" o:title=""/>
          </v:shape>
          <o:OLEObject Type="Embed" ProgID="Equation.3" ShapeID="_x0000_i1038" DrawAspect="Content" ObjectID="_1525183487" r:id="rId29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20" w:dyaOrig="540">
          <v:shape id="_x0000_i1039" type="#_x0000_t75" style="width:26.1pt;height:26.9pt" o:ole="">
            <v:imagedata r:id="rId16" o:title=""/>
          </v:shape>
          <o:OLEObject Type="Embed" ProgID="Equation.3" ShapeID="_x0000_i1039" DrawAspect="Content" ObjectID="_1525183488" r:id="rId30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100" w:dyaOrig="780">
          <v:shape id="_x0000_i1040" type="#_x0000_t75" style="width:55.4pt;height:38pt" o:ole="">
            <v:imagedata r:id="rId31" o:title=""/>
          </v:shape>
          <o:OLEObject Type="Embed" ProgID="Equation.3" ShapeID="_x0000_i1040" DrawAspect="Content" ObjectID="_1525183489" r:id="rId32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219" w:dyaOrig="780">
          <v:shape id="_x0000_i1041" type="#_x0000_t75" style="width:60.9pt;height:38pt" o:ole="">
            <v:imagedata r:id="rId33" o:title=""/>
          </v:shape>
          <o:OLEObject Type="Embed" ProgID="Equation.3" ShapeID="_x0000_i1041" DrawAspect="Content" ObjectID="_1525183490" r:id="rId34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,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mak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A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(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‘rinli ekan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 qilib, quyidagi teorema isbotlandi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eorema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Agar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=f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uqtaning biror atrofi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rt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ifferensiallanuvchi b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o‘lsa, u hol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A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quyidagi formula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= 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+ 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)+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42" type="#_x0000_t75" style="width:16.6pt;height:36.4pt" o:ole="">
            <v:imagedata r:id="rId35" o:title=""/>
          </v:shape>
          <o:OLEObject Type="Embed" ProgID="Equation.DSMT4" ShapeID="_x0000_i1042" DrawAspect="Content" ObjectID="_1525183491" r:id="rId36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 ... 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43" type="#_x0000_t75" style="width:16.6pt;height:36.4pt" o:ole="">
            <v:imagedata r:id="rId12" o:title=""/>
          </v:shape>
          <o:OLEObject Type="Embed" ProgID="Equation.DSMT4" ShapeID="_x0000_i1043" DrawAspect="Content" ObjectID="_1525183492" r:id="rId37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o(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(3.6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o‘rinli bo‘l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Bu yer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=o(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Peano ko‘rinishidagi qoldiq had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deyil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gar (6) formula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deb olsak, Teylor formulasining xususiy holi hosil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=f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+ f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)x+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44" type="#_x0000_t75" style="width:16.6pt;height:36.4pt" o:ole="">
            <v:imagedata r:id="rId35" o:title=""/>
          </v:shape>
          <o:OLEObject Type="Embed" ProgID="Equation.DSMT4" ShapeID="_x0000_i1044" DrawAspect="Content" ObjectID="_1525183493" r:id="rId38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 ... 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45" type="#_x0000_t75" style="width:16.6pt;height:36.4pt" o:ole="">
            <v:imagedata r:id="rId12" o:title=""/>
          </v:shape>
          <o:OLEObject Type="Embed" ProgID="Equation.DSMT4" ShapeID="_x0000_i1045" DrawAspect="Content" ObjectID="_1525183494" r:id="rId39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o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7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formul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akloren formulas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eb atal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3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2. Teylor formulasining Lagranj </w:t>
      </w:r>
      <w:proofErr w:type="gram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‘rinishdagi</w:t>
      </w:r>
      <w:proofErr w:type="gram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qoldiq hadi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Teylor formulas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qoldiq hadi yozilishining turli ko‘rinishlari mavjud. Biz uning Lagranj ko‘rinishi bilan tanishamiz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Qaralayotgan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nuqta atrofi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n+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–tartibli hosilaga ega bo‘lsin deb talab qilamiz va yang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g(x)=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+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ni kiritamiz. Ravshanki,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g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g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)=...=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g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)=0;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g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+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1)!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sym w:font="Symbol" w:char="F0B9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0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Ushbu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)=f(x)-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v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g(x)=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>n+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funksiyalarga Koshi teoremasini tatbiq qilamiz. Bun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= 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=...= 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=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e’tiborga olib, quyidagini top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400" w:dyaOrig="780">
          <v:shape id="_x0000_i1046" type="#_x0000_t75" style="width:420.9pt;height:38pt" o:ole="">
            <v:imagedata r:id="rId40" o:title=""/>
          </v:shape>
          <o:OLEObject Type="Embed" ProgID="Equation.3" ShapeID="_x0000_i1046" DrawAspect="Content" ObjectID="_1525183495" r:id="rId41"/>
        </w:objec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400" w:dyaOrig="880">
          <v:shape id="_x0000_i1047" type="#_x0000_t75" style="width:270.6pt;height:44.3pt" o:ole="">
            <v:imagedata r:id="rId42" o:title=""/>
          </v:shape>
          <o:OLEObject Type="Embed" ProgID="Equation.3" ShapeID="_x0000_i1047" DrawAspect="Content" ObjectID="_1525183496" r:id="rId43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rda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c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C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;x); c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C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;c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; ... ; c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C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;c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-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);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;c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C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;x)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day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ib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,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z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99" w:dyaOrig="840">
          <v:shape id="_x0000_i1048" type="#_x0000_t75" style="width:113.95pt;height:41.95pt" o:ole="">
            <v:imagedata r:id="rId44" o:title=""/>
          </v:shape>
          <o:OLEObject Type="Embed" ProgID="Equation.3" ShapeID="_x0000_i1048" DrawAspect="Content" ObjectID="_1525183497" r:id="rId45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satdik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,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rda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 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CE"/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;x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). End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g(x)=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>n+</w:t>
      </w:r>
      <w:smartTag w:uri="urn:schemas-microsoft-com:office:smarttags" w:element="metricconverter">
        <w:smartTagPr>
          <w:attr w:name="ProductID" w:val="1, g"/>
        </w:smartTagPr>
        <w:r w:rsidRPr="00F81CE0">
          <w:rPr>
            <w:rFonts w:ascii="Times New Roman" w:eastAsia="Times New Roman" w:hAnsi="Times New Roman" w:cs="Times New Roman"/>
            <w:i/>
            <w:sz w:val="28"/>
            <w:szCs w:val="28"/>
            <w:vertAlign w:val="superscript"/>
            <w:lang w:val="de-DE" w:eastAsia="ru-RU"/>
          </w:rPr>
          <w:t>1</w:t>
        </w:r>
        <w:r w:rsidRPr="00F81CE0">
          <w:rPr>
            <w:rFonts w:ascii="Times New Roman" w:eastAsia="Times New Roman" w:hAnsi="Times New Roman" w:cs="Times New Roman"/>
            <w:i/>
            <w:sz w:val="28"/>
            <w:szCs w:val="28"/>
            <w:lang w:val="de-DE" w:eastAsia="ru-RU"/>
          </w:rPr>
          <w:t>, g</w:t>
        </w:r>
      </w:smartTag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>(n+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=(n+1)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!,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>(n+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=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>(n+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ekanligini e’tiborga olsak quyidagi formulaga ega bo‘l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proofErr w:type="spell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proofErr w:type="spell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2420" w:dyaOrig="800">
          <v:shape id="_x0000_i1049" type="#_x0000_t75" style="width:121.05pt;height:40.35pt" o:ole="">
            <v:imagedata r:id="rId46" o:title=""/>
          </v:shape>
          <o:OLEObject Type="Embed" ProgID="Equation.3" ShapeID="_x0000_i1049" DrawAspect="Content" ObjectID="_1525183498" r:id="rId47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,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;x)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                    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8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>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8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)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n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ylor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sining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agranj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ko‘rinishidagi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qoldiq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had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b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alad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Lagranj ko‘rinishdagi qoldiq hadni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proofErr w:type="spell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de-DE" w:eastAsia="ru-RU"/>
        </w:rPr>
        <w:t>n</w:t>
      </w:r>
      <w:proofErr w:type="spell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(x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3519" w:dyaOrig="800">
          <v:shape id="_x0000_i1050" type="#_x0000_t75" style="width:175.65pt;height:40.35pt" o:ole="">
            <v:imagedata r:id="rId48" o:title=""/>
          </v:shape>
          <o:OLEObject Type="Embed" ProgID="Equation.DSMT4" ShapeID="_x0000_i1050" DrawAspect="Content" ObjectID="_1525183499" r:id="rId49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              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9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>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ko‘rinishda ham yozish mumkin, bu yer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birdan kichik bo‘lgan musbat son, ya’ni 0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>&lt;1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Shunday qilib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f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t xml:space="preserve"> funksiyaning Lagranj ko‘rinishidagi qoldiq hadli Teylor formulasi kuyidagi shaklda yoziladi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=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+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51" type="#_x0000_t75" style="width:16.6pt;height:36.4pt" o:ole="">
            <v:imagedata r:id="rId50" o:title=""/>
          </v:shape>
          <o:OLEObject Type="Embed" ProgID="Equation.DSMT4" ShapeID="_x0000_i1051" DrawAspect="Content" ObjectID="_1525183500" r:id="rId51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+ ..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52" type="#_x0000_t75" style="width:16.6pt;height:36.4pt" o:ole="">
            <v:imagedata r:id="rId52" o:title=""/>
          </v:shape>
          <o:OLEObject Type="Embed" ProgID="Equation.DSMT4" ShapeID="_x0000_i1052" DrawAspect="Content" ObjectID="_1525183501" r:id="rId53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2180" w:dyaOrig="800">
          <v:shape id="_x0000_i1053" type="#_x0000_t75" style="width:108.4pt;height:40.35pt" o:ole="">
            <v:imagedata r:id="rId54" o:title=""/>
          </v:shape>
          <o:OLEObject Type="Embed" ProgID="Equation.DSMT4" ShapeID="_x0000_i1053" DrawAspect="Content" ObjectID="_1525183502" r:id="rId55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,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 xml:space="preserve">  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bu yer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CE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;x)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Agar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=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bo‘lsa, u hol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=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, bu yerda 0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&lt;1, bo‘lishi ravshan, shu sababli Lagranj ko‘rinishidagi qoldiq hadli Makloren formulasi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f(x)=f(0)+ f’(0)x+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54" type="#_x0000_t75" style="width:16.6pt;height:36.4pt" o:ole="">
            <v:imagedata r:id="rId56" o:title=""/>
          </v:shape>
          <o:OLEObject Type="Embed" ProgID="Equation.DSMT4" ShapeID="_x0000_i1054" DrawAspect="Content" ObjectID="_1525183503" r:id="rId57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’(0)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 ... 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55" type="#_x0000_t75" style="width:16.6pt;height:36.4pt" o:ole="">
            <v:imagedata r:id="rId58" o:title=""/>
          </v:shape>
          <o:OLEObject Type="Embed" ProgID="Equation.DSMT4" ShapeID="_x0000_i1055" DrawAspect="Content" ObjectID="_1525183504" r:id="rId59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0)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1620" w:dyaOrig="800">
          <v:shape id="_x0000_i1056" type="#_x0000_t75" style="width:80.7pt;height:40.35pt" o:ole="">
            <v:imagedata r:id="rId60" o:title=""/>
          </v:shape>
          <o:OLEObject Type="Embed" ProgID="Equation.DSMT4" ShapeID="_x0000_i1056" DrawAspect="Content" ObjectID="_1525183505" r:id="rId61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(10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aklid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yozil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lastRenderedPageBreak/>
        <w:t>3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3. Teylor formulasining Koshi </w:t>
      </w:r>
      <w:proofErr w:type="gram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‘rinishidagi</w:t>
      </w:r>
      <w:proofErr w:type="gram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qoldiq hadi.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Teylor formulasi qoldiq hadining boshqa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inishlarig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isol tariqasida Koshi ko‘rinishidagi qoldiq hadni keltirish mumkin. Buning uchun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820" w:dyaOrig="760">
          <v:shape id="_x0000_i1057" type="#_x0000_t75" style="width:291.15pt;height:38pt" o:ole="">
            <v:imagedata r:id="rId62" o:title=""/>
          </v:shape>
          <o:OLEObject Type="Embed" ProgID="Equation.DSMT4" ShapeID="_x0000_i1057" DrawAspect="Content" ObjectID="_1525183506" r:id="rId63"/>
        </w:objec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t>yordamchi funksiyani tuzib olamiz va [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;x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t>] segmentda uzluksiz, 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;x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intervalda esa noldan farqli chekli hosilaga ega bo‘lgan biror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9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funksiyani olib, bu funksiyalarga Koshi teoremasini qo‘llasak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80" w:dyaOrig="800">
          <v:shape id="_x0000_i1058" type="#_x0000_t75" style="width:318.05pt;height:40.35pt" o:ole="">
            <v:imagedata r:id="rId64" o:title=""/>
          </v:shape>
          <o:OLEObject Type="Embed" ProgID="Equation.3" ShapeID="_x0000_i1058" DrawAspect="Content" ObjectID="_1525183507" r:id="rId65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(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inishdag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oldiq hadni chiqarish mumkin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gar (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formula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9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t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 sifati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9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t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-t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 olinsa, natija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Koshi shaklidagi qoldiq hadn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osil qil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940" w:dyaOrig="760">
          <v:shape id="_x0000_i1059" type="#_x0000_t75" style="width:395.6pt;height:38pt" o:ole="">
            <v:imagedata r:id="rId66" o:title=""/>
          </v:shape>
          <o:OLEObject Type="Embed" ProgID="Equation.3" ShapeID="_x0000_i1059" DrawAspect="Content" ObjectID="_1525183508" r:id="rId67"/>
        </w:objec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4-§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Ba’zi bir elementar funksiyalar uchun Makloren formulasi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4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1. </w:t>
      </w:r>
      <w:proofErr w:type="gramStart"/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e</w:t>
      </w:r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vertAlign w:val="superscript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</w:t>
      </w:r>
      <w:proofErr w:type="gram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uchun Makloren formulasi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=e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ning (-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+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  oral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q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a barcha  tartibli hosilalari mavjud: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(k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=e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, k=1, 2, ..., n+1.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 da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(k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0)=1, k=1, 2, ..., 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;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(n+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=e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va 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0)=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hosil bo‘lad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 Olingan natijalarni 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§ dagi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0) formulaga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q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‘yib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220" w:dyaOrig="800">
          <v:shape id="_x0000_i1060" type="#_x0000_t75" style="width:211.25pt;height:40.35pt" o:ole="">
            <v:imagedata r:id="rId68" o:title=""/>
          </v:shape>
          <o:OLEObject Type="Embed" ProgID="Equation.3" ShapeID="_x0000_i1060" DrawAspect="Content" ObjectID="_1525183509" r:id="rId69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spellStart"/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</w:t>
      </w:r>
      <w:proofErr w:type="spellEnd"/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erd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0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1,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ormula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ega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miz</w:t>
      </w:r>
      <w:proofErr w:type="spellEnd"/>
      <w:r w:rsidR="00A167B3">
        <w:rPr>
          <w:rStyle w:val="afa"/>
          <w:rFonts w:ascii="Times New Roman" w:eastAsia="Times New Roman" w:hAnsi="Times New Roman" w:cs="Times New Roman"/>
          <w:sz w:val="28"/>
          <w:szCs w:val="28"/>
          <w:lang w:val="en-US" w:eastAsia="ru-RU"/>
        </w:rPr>
        <w:footnoteReference w:id="2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2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smd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180" w:dyaOrig="440">
          <v:shape id="_x0000_i1061" type="#_x0000_t75" style="width:60.9pt;height:22.95pt" o:ole="">
            <v:imagedata r:id="rId70" o:title=""/>
          </v:shape>
          <o:OLEObject Type="Embed" ProgID="Equation.3" ShapeID="_x0000_i1061" DrawAspect="Content" ObjectID="_1525183510" r:id="rId71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phad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rafiklar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eltirilg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gar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1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</w:p>
    <w:p w:rsidR="002D3E9D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620" w:dyaOrig="800">
          <v:shape id="_x0000_i1062" type="#_x0000_t75" style="width:179.6pt;height:40.35pt" o:ole="">
            <v:imagedata r:id="rId72" o:title=""/>
          </v:shape>
          <o:OLEObject Type="Embed" ProgID="Equation.3" ShapeID="_x0000_i1062" DrawAspect="Content" ObjectID="_1525183511" r:id="rId73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A167B3" w:rsidRPr="00F81CE0" w:rsidRDefault="00A167B3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7BACB5E3" wp14:editId="66B8B76A">
            <wp:extent cx="5466080" cy="4994031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483477" cy="50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n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osil qilamiz. Bu formula yordami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onining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rratsionalligini  isbot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ilish mumkin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0965EE5" wp14:editId="33C3651D">
            <wp:extent cx="3305175" cy="296227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                        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2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rasm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ab/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qiqat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,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araz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ylik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00" w:dyaOrig="760">
          <v:shape id="_x0000_i1063" type="#_x0000_t75" style="width:36.4pt;height:38pt" o:ole="">
            <v:imagedata r:id="rId76" o:title=""/>
          </v:shape>
          <o:OLEObject Type="Embed" ProgID="Equation.3" ShapeID="_x0000_i1063" DrawAspect="Content" ObjectID="_1525183512" r:id="rId77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-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atsional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on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sin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nda e&gt;1 bo‘lganligi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uchun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gt;q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o‘ladi.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00" w:dyaOrig="760">
          <v:shape id="_x0000_i1064" type="#_x0000_t75" style="width:36.4pt;height:38pt" o:ole="">
            <v:imagedata r:id="rId78" o:title=""/>
          </v:shape>
          <o:OLEObject Type="Embed" ProgID="Equation.3" ShapeID="_x0000_i1064" DrawAspect="Content" ObjectID="_1525183513" r:id="rId79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esak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700" w:dyaOrig="900">
          <v:shape id="_x0000_i1065" type="#_x0000_t75" style="width:235pt;height:45.1pt" o:ole="">
            <v:imagedata r:id="rId80" o:title=""/>
          </v:shape>
          <o:OLEObject Type="Embed" ProgID="Equation.DSMT4" ShapeID="_x0000_i1065" DrawAspect="Content" ObjectID="_1525183514" r:id="rId81"/>
        </w:objec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tenglikning ikkala tomonin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!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o‘paytirsak quyidagi tenglikni hosil qil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440" w:dyaOrig="900">
          <v:shape id="_x0000_i1066" type="#_x0000_t75" style="width:271.4pt;height:45.1pt" o:ole="">
            <v:imagedata r:id="rId82" o:title=""/>
          </v:shape>
          <o:OLEObject Type="Embed" ProgID="Equation.DSMT4" ShapeID="_x0000_i1066" DrawAspect="Content" ObjectID="_1525183515" r:id="rId83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yer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onn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n katta deb olishimiz mumkin. U holda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1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&gt;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q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bo‘lganlig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uchun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879" w:dyaOrig="900">
          <v:shape id="_x0000_i1067" type="#_x0000_t75" style="width:194.65pt;height:45.1pt" o:ole="">
            <v:imagedata r:id="rId84" o:title=""/>
          </v:shape>
          <o:OLEObject Type="Embed" ProgID="Equation.DSMT4" ShapeID="_x0000_i1067" DrawAspect="Content" ObjectID="_1525183516" r:id="rId85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4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ingdek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&gt;p&gt;q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lig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chu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300" w:dyaOrig="760">
          <v:shape id="_x0000_i1068" type="#_x0000_t75" style="width:15.05pt;height:38pt" o:ole="">
            <v:imagedata r:id="rId86" o:title=""/>
          </v:shape>
          <o:OLEObject Type="Embed" ProgID="Equation.DSMT4" ShapeID="_x0000_i1068" DrawAspect="Content" ObjectID="_1525183517" r:id="rId87"/>
        </w:objec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!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-butun son, chunk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!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q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ga teng bo‘lgan ko‘paytuvchi uchray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Ravshanki,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799" w:dyaOrig="720">
          <v:shape id="_x0000_i1069" type="#_x0000_t75" style="width:140.05pt;height:36.4pt" o:ole="">
            <v:imagedata r:id="rId88" o:title=""/>
          </v:shape>
          <o:OLEObject Type="Embed" ProgID="Equation.DSMT4" ShapeID="_x0000_i1069" DrawAspect="Content" ObjectID="_1525183518" r:id="rId89"/>
        </w:objec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inishdag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yi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g‘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indi ham butun son bo‘ladi. Demak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&gt;p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uchun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 tenglikning chap tomoni musbat butun son, o‘ng tomoni esa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4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ga ko‘ra birdan kichik musbat son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kelib chiqqan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ziddiyat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onining  ratsional son deb faraz qilishimizning  noto‘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g‘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ri ekanligini ko‘rsatadi. Shuning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uchun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–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irratsional son bo‘l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2. 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inus funksiya uchun Makloren formulasi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)=sin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ning istalgan tartibli hosilasi mavjud v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-tartibli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hosila uchun quyidagi formula o‘rinli edi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I.8-§):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59" w:dyaOrig="700">
          <v:shape id="_x0000_i1070" type="#_x0000_t75" style="width:132.9pt;height:36.4pt" o:ole="">
            <v:imagedata r:id="rId90" o:title=""/>
          </v:shape>
          <o:OLEObject Type="Embed" ProgID="Equation.3" ShapeID="_x0000_i1070" DrawAspect="Content" ObjectID="_1525183519" r:id="rId91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    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a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(0)=0   va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980" w:dyaOrig="859">
          <v:shape id="_x0000_i1071" type="#_x0000_t75" style="width:250pt;height:41.95pt" o:ole="">
            <v:imagedata r:id="rId92" o:title=""/>
          </v:shape>
          <o:OLEObject Type="Embed" ProgID="Equation.DSMT4" ShapeID="_x0000_i1071" DrawAspect="Content" ObjectID="_1525183520" r:id="rId93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ning uchun 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§ dagi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0) formulaga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320" w:dyaOrig="800">
          <v:shape id="_x0000_i1072" type="#_x0000_t75" style="width:416.95pt;height:40.35pt" o:ole="">
            <v:imagedata r:id="rId94" o:title=""/>
          </v:shape>
          <o:OLEObject Type="Embed" ProgID="Equation.DSMT4" ShapeID="_x0000_i1072" DrawAspect="Content" ObjectID="_1525183521" r:id="rId95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(5) </w:t>
      </w:r>
      <w:proofErr w:type="spellStart"/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inishdagi</w:t>
      </w:r>
      <w:proofErr w:type="spellEnd"/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yilmag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ega bo‘lamiz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0ACEEB" wp14:editId="3BB0EEDA">
            <wp:extent cx="4543425" cy="27622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                                                  2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4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rasm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lastRenderedPageBreak/>
        <w:t>2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4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-rasmda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=sinx, 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, 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5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larning grafiklari keltirilgan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4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3</w:t>
      </w:r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 xml:space="preserve">. </w:t>
      </w:r>
      <w:proofErr w:type="gram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sinus  funksiya</w:t>
      </w:r>
      <w:proofErr w:type="gram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uchun Makloren formulasi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Ma’lumki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)=cos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ning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-tartibli hosilasi uchun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700" w:dyaOrig="700">
          <v:shape id="_x0000_i1073" type="#_x0000_t75" style="width:135.3pt;height:36.4pt" o:ole="">
            <v:imagedata r:id="rId97" o:title=""/>
          </v:shape>
          <o:OLEObject Type="Embed" ProgID="Equation.3" ShapeID="_x0000_i1073" DrawAspect="Content" ObjectID="_1525183522" r:id="rId98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formulaga egamiz (I.8-§)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 da   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)=1  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680" w:dyaOrig="859">
          <v:shape id="_x0000_i1074" type="#_x0000_t75" style="width:233.4pt;height:41.95pt" o:ole="">
            <v:imagedata r:id="rId99" o:title=""/>
          </v:shape>
          <o:OLEObject Type="Embed" ProgID="Equation.DSMT4" ShapeID="_x0000_i1074" DrawAspect="Content" ObjectID="_1525183523" r:id="rId100"/>
        </w:objec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emak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cosx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  uchun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uyidagi formula o‘rinli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320" w:dyaOrig="800">
          <v:shape id="_x0000_i1075" type="#_x0000_t75" style="width:392.45pt;height:38pt" o:ole="">
            <v:imagedata r:id="rId101" o:title=""/>
          </v:shape>
          <o:OLEObject Type="Embed" ProgID="Equation.DSMT4" ShapeID="_x0000_i1075" DrawAspect="Content" ObjectID="_1525183524" r:id="rId102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(6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5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-rasm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x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=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cosx, 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, P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4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funksiyalarning grafiklari keltirilgan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1CE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DC8071A" wp14:editId="4DC5251F">
            <wp:extent cx="4572000" cy="23717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5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rasm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4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4. </w:t>
      </w:r>
      <w:proofErr w:type="gramStart"/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f(</w:t>
      </w:r>
      <w:proofErr w:type="gramEnd"/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x)=(1+x)</w:t>
      </w:r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vertAlign w:val="superscript"/>
          <w:lang w:eastAsia="ru-RU"/>
        </w:rPr>
        <w:sym w:font="Symbol" w:char="F06D"/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sym w:font="Symbol" w:char="F06D"/>
      </w:r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sym w:font="Symbol" w:char="F0CE"/>
      </w:r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object w:dxaOrig="279" w:dyaOrig="279">
          <v:shape id="_x0000_i1076" type="#_x0000_t75" style="width:15.05pt;height:15.05pt" o:ole="">
            <v:imagedata r:id="rId104" o:title=""/>
          </v:shape>
          <o:OLEObject Type="Embed" ProgID="Equation.DSMT4" ShapeID="_x0000_i1076" DrawAspect="Content" ObjectID="_1525183525" r:id="rId105"/>
        </w:objec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uchun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akloren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ormulasi</w:t>
      </w:r>
      <w:proofErr w:type="spellEnd"/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 funksiya (-1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1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intervalda aniqlangan va cheksiz marta differensiallanuvchi. Uni Makloren formulasiga yoyish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uchun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=(1+x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sym w:font="Symbol" w:char="F06D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dan ketma-ket hosilalar ol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9" w:dyaOrig="440">
          <v:shape id="_x0000_i1077" type="#_x0000_t75" style="width:320.45pt;height:21.35pt" o:ole="">
            <v:imagedata r:id="rId106" o:title=""/>
          </v:shape>
          <o:OLEObject Type="Embed" ProgID="Equation.3" ShapeID="_x0000_i1077" DrawAspect="Content" ObjectID="_1525183526" r:id="rId107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400" w:dyaOrig="440">
          <v:shape id="_x0000_i1078" type="#_x0000_t75" style="width:219.95pt;height:21.35pt" o:ole="">
            <v:imagedata r:id="rId108" o:title=""/>
          </v:shape>
          <o:OLEObject Type="Embed" ProgID="Equation.3" ShapeID="_x0000_i1078" DrawAspect="Content" ObjectID="_1525183527" r:id="rId109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 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60" w:dyaOrig="360">
          <v:shape id="_x0000_i1079" type="#_x0000_t75" style="width:193.05pt;height:17.4pt" o:ole="">
            <v:imagedata r:id="rId110" o:title=""/>
          </v:shape>
          <o:OLEObject Type="Embed" ProgID="Equation.DSMT4" ShapeID="_x0000_i1079" DrawAspect="Content" ObjectID="_1525183528" r:id="rId111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              (7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 xml:space="preserve">Ravshanki, 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)=1, 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0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6D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6D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1)...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6D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n+1)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huning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uchun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=(1+x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sym w:font="Symbol" w:char="F06D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funksiyaning Makloren formulasi quyidagicha yoziladi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7060" w:dyaOrig="760">
          <v:shape id="_x0000_i1080" type="#_x0000_t75" style="width:344.2pt;height:37.2pt" o:ole="">
            <v:imagedata r:id="rId112" o:title=""/>
          </v:shape>
          <o:OLEObject Type="Embed" ProgID="Equation.DSMT4" ShapeID="_x0000_i1080" DrawAspect="Content" ObjectID="_1525183529" r:id="rId113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</w:t>
      </w:r>
      <w:r w:rsidRPr="00F81C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960" w:dyaOrig="800">
          <v:shape id="_x0000_i1081" type="#_x0000_t75" style="width:198.6pt;height:40.35pt" o:ole="">
            <v:imagedata r:id="rId114" o:title=""/>
          </v:shape>
          <o:OLEObject Type="Embed" ProgID="Equation.DSMT4" ShapeID="_x0000_i1081" DrawAspect="Content" ObjectID="_1525183530" r:id="rId115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0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1).                     (8)  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4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5.  </w:t>
      </w:r>
      <w:proofErr w:type="gramStart"/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f(</w:t>
      </w:r>
      <w:proofErr w:type="gramEnd"/>
      <w:r w:rsidRPr="00F81CE0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x)=ln(1+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 uchun Makloren formulasi.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  (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-1;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5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intervalda aniqlangan va istalgan tartibli hosilasi mavjud.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qiqat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am, 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220" w:dyaOrig="420">
          <v:shape id="_x0000_i1082" type="#_x0000_t75" style="width:160.6pt;height:21.35pt" o:ole="">
            <v:imagedata r:id="rId116" o:title=""/>
          </v:shape>
          <o:OLEObject Type="Embed" ProgID="Equation.DSMT4" ShapeID="_x0000_i1082" DrawAspect="Content" ObjectID="_1525183531" r:id="rId117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sig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7)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o‘llab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d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6D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-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  deb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-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il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mashtirsak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59" w:dyaOrig="800">
          <v:shape id="_x0000_i1083" type="#_x0000_t75" style="width:132.9pt;height:40.35pt" o:ole="">
            <v:imagedata r:id="rId118" o:title=""/>
          </v:shape>
          <o:OLEObject Type="Embed" ProgID="Equation.DSMT4" ShapeID="_x0000_i1083" DrawAspect="Content" ObjectID="_1525183532" r:id="rId119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lamiz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Ravshanki,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0)=0, 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0)=(-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-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n-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!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Shuni e’tiborga olib,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  funksiyaning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Makloren formulasini  yoz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559" w:dyaOrig="820">
          <v:shape id="_x0000_i1084" type="#_x0000_t75" style="width:405.1pt;height:38pt" o:ole="">
            <v:imagedata r:id="rId120" o:title=""/>
          </v:shape>
          <o:OLEObject Type="Embed" ProgID="Equation.3" ShapeID="_x0000_i1084" DrawAspect="Content" ObjectID="_1525183533" r:id="rId121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(9)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Yuqorida keltirilgan asosiy elementar funksiyalarning Makloren formulalari boshqa funksiyalarni Teylor formulasiga yoyishda foydalaniladi. Shunga doir misollar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ramiz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1-misol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Ushbu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=e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-3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funksiya uchun Makloren formulasini yozing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chish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u funksiyaning Makloren formulasini yozish uchun 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), f’(0),...,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0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larni topib, 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-§ dagi (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0) formuladan foydalanish mumkin edi. Lekin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ning yoyilmasidan foydalanish ham mumkin. Buning uchun (1) formuladag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-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ga almashtiramiz, natijada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5960" w:dyaOrig="800">
          <v:shape id="_x0000_i1085" type="#_x0000_t75" style="width:297.5pt;height:40.35pt" o:ole="">
            <v:imagedata r:id="rId122" o:title=""/>
          </v:shape>
          <o:OLEObject Type="Embed" ProgID="Equation.3" ShapeID="_x0000_i1085" DrawAspect="Content" ObjectID="_1525183534" r:id="rId123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1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,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formulaga ega bo‘lamiz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lastRenderedPageBreak/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misol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Ushbu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=ln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n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 nuqta atrofida Teylor formulasini yozing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chish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Berilgan funksiyani Teylor formulasiga yoyish uchun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n(1+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 uchun olingan (9) asosiy yoyilmadan foydalanamiz. Un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-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 ga almashtiramiz, natijada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nx=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-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+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va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nx</w:t>
      </w:r>
      <w:proofErr w:type="spellEnd"/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460" w:dyaOrig="820">
          <v:shape id="_x0000_i1086" type="#_x0000_t75" style="width:372.65pt;height:41.95pt" o:ole="">
            <v:imagedata r:id="rId124" o:title=""/>
          </v:shape>
          <o:OLEObject Type="Embed" ProgID="Equation.3" ShapeID="_x0000_i1086" DrawAspect="Content" ObjectID="_1525183535" r:id="rId125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>, 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&lt;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1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g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ega bo‘lamiz. Bu formul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-1&gt;-1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d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ya’n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gt;0 larda o‘rinl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uz-Cyrl-UZ" w:eastAsia="ru-RU"/>
        </w:rPr>
        <w:t>4.6. Teylor formulasi yordamida taqribiy hisoblash</w:t>
      </w:r>
      <w:r w:rsidRPr="00F81CE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Makloren formulasi Lagranj ko‘rinishdagi qoldiq hadini baholash masalasini qaraylik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Faraz qilaylik, shunday o‘zgarmas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M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son mavjud bo‘lsinki, argument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ning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=0 nuqta atrofidagi barcha qiymatlarida ham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ning barcha qiymatlari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|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|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A3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M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  tengsizlik o‘rinli bo‘lsin. U holda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|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(x)|=|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1760" w:dyaOrig="800">
          <v:shape id="_x0000_i1087" type="#_x0000_t75" style="width:88.6pt;height:40.35pt" o:ole="">
            <v:imagedata r:id="rId126" o:title=""/>
          </v:shape>
          <o:OLEObject Type="Embed" ProgID="Equation.3" ShapeID="_x0000_i1087" DrawAspect="Content" ObjectID="_1525183536" r:id="rId127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|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A3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M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980" w:dyaOrig="800">
          <v:shape id="_x0000_i1088" type="#_x0000_t75" style="width:49.05pt;height:40.35pt" o:ole="">
            <v:imagedata r:id="rId128" o:title=""/>
          </v:shape>
          <o:OLEObject Type="Embed" ProgID="Equation.3" ShapeID="_x0000_i1088" DrawAspect="Content" ObjectID="_1525183537" r:id="rId129"/>
        </w:objec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tengsizlik o‘rinli bo‘ladi. Argument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x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ning tayin qiymatida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80" w:dyaOrig="499">
          <v:shape id="_x0000_i1089" type="#_x0000_t75" style="width:22.95pt;height:25.3pt" o:ole="">
            <v:imagedata r:id="rId130" o:title=""/>
          </v:shape>
          <o:OLEObject Type="Embed" ProgID="Equation.3" ShapeID="_x0000_i1089" DrawAspect="Content" ObjectID="_1525183538" r:id="rId131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object w:dxaOrig="980" w:dyaOrig="800">
          <v:shape id="_x0000_i1090" type="#_x0000_t75" style="width:49.05pt;height:40.35pt" o:ole="">
            <v:imagedata r:id="rId132" o:title=""/>
          </v:shape>
          <o:OLEObject Type="Embed" ProgID="Equation.3" ShapeID="_x0000_i1090" DrawAspect="Content" ObjectID="_1525183539" r:id="rId133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=0 tenglik o‘rinli, demak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n 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ning yetarlicha katta qiymatlari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z-Cyrl-UZ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uz-Cyrl-UZ" w:eastAsia="ru-RU"/>
        </w:rPr>
        <w:t xml:space="preserve"> yetarlicha kichik bo‘lar ekan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Shunday qilib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 nuqta atrofi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ni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+ f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)x+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91" type="#_x0000_t75" style="width:16.6pt;height:36.4pt" o:ole="">
            <v:imagedata r:id="rId134" o:title=""/>
          </v:shape>
          <o:OLEObject Type="Embed" ProgID="Equation.DSMT4" ShapeID="_x0000_i1091" DrawAspect="Content" ObjectID="_1525183540" r:id="rId135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 ... 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92" type="#_x0000_t75" style="width:16.6pt;height:36.4pt" o:ole="">
            <v:imagedata r:id="rId136" o:title=""/>
          </v:shape>
          <o:OLEObject Type="Embed" ProgID="Equation.DSMT4" ShapeID="_x0000_i1092" DrawAspect="Content" ObjectID="_1525183541" r:id="rId137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o‘phad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ilan almashtirish mumkin. Natijada funksiyaning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uqtadagi qiymati uchun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BB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 f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+ f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 xml:space="preserve">)x+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93" type="#_x0000_t75" style="width:16.6pt;height:36.4pt" o:ole="">
            <v:imagedata r:id="rId134" o:title=""/>
          </v:shape>
          <o:OLEObject Type="Embed" ProgID="Equation.DSMT4" ShapeID="_x0000_i1093" DrawAspect="Content" ObjectID="_1525183542" r:id="rId138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’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+ ... 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object w:dxaOrig="320" w:dyaOrig="720">
          <v:shape id="_x0000_i1094" type="#_x0000_t75" style="width:16.6pt;height:36.4pt" o:ole="">
            <v:imagedata r:id="rId136" o:title=""/>
          </v:shape>
          <o:OLEObject Type="Embed" ProgID="Equation.DSMT4" ShapeID="_x0000_i1094" DrawAspect="Content" ObjectID="_1525183543" r:id="rId139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(n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uz-Cyrl-UZ" w:eastAsia="ru-RU"/>
        </w:rPr>
        <w:t>)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>n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>taqribiy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ormula kelib chiqadi. Bu formula yordamida bajarilgan taqribiy hisoblashdagi xatolik |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|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ga teng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1-misol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0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,1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i 0,001  aniqlikda hisoblang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chish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x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ning Makloren formulasidan foydalanamiz. (1)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d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=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,01 deb olsak, u holda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560" w:dyaOrig="760">
          <v:shape id="_x0000_i1095" type="#_x0000_t75" style="width:178pt;height:38pt" o:ole="">
            <v:imagedata r:id="rId140" o:title=""/>
          </v:shape>
          <o:OLEObject Type="Embed" ProgID="Equation.DSMT4" ShapeID="_x0000_i1095" DrawAspect="Content" ObjectID="_1525183544" r:id="rId141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sal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shartiga ko‘ra xatolik 0,001 dan katta bo‘lmasligi kerak, demak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n</w:t>
      </w:r>
      <w:proofErr w:type="spell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1440" w:dyaOrig="800">
          <v:shape id="_x0000_i1096" type="#_x0000_t75" style="width:1in;height:40.35pt" o:ole="">
            <v:imagedata r:id="rId142" o:title=""/>
          </v:shape>
          <o:OLEObject Type="Embed" ProgID="Equation.3" ShapeID="_x0000_i1096" DrawAspect="Content" ObjectID="_1525183545" r:id="rId143"/>
        </w:objec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0,001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ngsizlik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‘rinl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g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irinch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ni topish yetarli.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0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,1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sym w:font="Symbol" w:char="F071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z-Cyrl-UZ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 ekanligini e’tiborga olsak, so‘ngi tengsizlikni quyidagicha yozib olish mumkin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400" w:dyaOrig="780">
          <v:shape id="_x0000_i1097" type="#_x0000_t75" style="width:121.05pt;height:38pt" o:ole="">
            <v:imagedata r:id="rId144" o:title=""/>
          </v:shape>
          <o:OLEObject Type="Embed" ProgID="Equation.3" ShapeID="_x0000_i1097" DrawAspect="Content" ObjectID="_1525183546" r:id="rId145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End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1, 2,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, ...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qiymatlarni so‘ngi tengsizlikka qo‘yib tekshiramiz va bu tengsizlik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3 dan boshlab bajarilishini topamiz. Shunday qilib, 0,001 aniqlikda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3840" w:dyaOrig="720">
          <v:shape id="_x0000_i1098" type="#_x0000_t75" style="width:193.05pt;height:36.4pt" o:ole="">
            <v:imagedata r:id="rId146" o:title=""/>
          </v:shape>
          <o:OLEObject Type="Embed" ProgID="Equation.3" ShapeID="_x0000_i1098" DrawAspect="Content" ObjectID="_1525183547" r:id="rId147"/>
        </w:objec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Xususiy holda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1 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ganda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BB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+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f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de-DE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aqribiy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lash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ormulas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880" w:dyaOrig="720">
          <v:shape id="_x0000_i1099" type="#_x0000_t75" style="width:44.3pt;height:36.4pt" o:ole="">
            <v:imagedata r:id="rId148" o:title=""/>
          </v:shape>
          <o:OLEObject Type="Embed" ProgID="Equation.3" ShapeID="_x0000_i1099" DrawAspect="Content" ObjectID="_1525183548" r:id="rId149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, 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iqlikd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‘rinli bo‘l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2-misol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Differensial yordamida radius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1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01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o‘lgan doira yuzini toping. Hisoblash xatoligini baholang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chish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Doira yuz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0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ga teng. Bun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1, </w:t>
      </w:r>
      <w:r w:rsidRPr="00F81CE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44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=0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01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eb olamiz v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=S(r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funksiya orttirmasini uning differensiali bilan almashtiramiz: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S(r)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BB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(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+dS(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 S(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+ S’(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44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r.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atijada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lastRenderedPageBreak/>
        <w:t xml:space="preserve">S(1,01)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BB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S(1)+dS(1)= S(1)+ S’(1)0,01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0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+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0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,01=1,0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0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osil bo‘ladi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Bunda hisoblash xatoligi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r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740" w:dyaOrig="720">
          <v:shape id="_x0000_i1100" type="#_x0000_t75" style="width:36.4pt;height:36.4pt" o:ole="">
            <v:imagedata r:id="rId150" o:title=""/>
          </v:shape>
          <o:OLEObject Type="Embed" ProgID="Equation.DSMT4" ShapeID="_x0000_i1100" DrawAspect="Content" ObjectID="_1525183549" r:id="rId151"/>
        </w:objec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r-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, 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r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katta emas.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’’(r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0"/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r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g‘liq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mas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hu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ababl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r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440" w:dyaOrig="720">
          <v:shape id="_x0000_i1101" type="#_x0000_t75" style="width:21.35pt;height:36.4pt" o:ole="">
            <v:imagedata r:id="rId152" o:title=""/>
          </v:shape>
          <o:OLEObject Type="Embed" ProgID="Equation.DSMT4" ShapeID="_x0000_i1101" DrawAspect="Content" ObjectID="_1525183550" r:id="rId153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,0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0,0001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0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.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emak, hisoblash xatoligi 0,000314 dan katta emas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misol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shbu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600" w:dyaOrig="420">
          <v:shape id="_x0000_i1102" type="#_x0000_t75" style="width:30.05pt;height:21.35pt" o:ole="">
            <v:imagedata r:id="rId154" o:title=""/>
          </v:shape>
          <o:OLEObject Type="Embed" ProgID="Equation.3" ShapeID="_x0000_i1102" DrawAspect="Content" ObjectID="_1525183551" r:id="rId155"/>
        </w:objec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ning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,03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g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i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sial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ordamid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hisoblang. Xatolikni baholang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Yechish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Taqribiy hisoblash formulasi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BB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+f’(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(x-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a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0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,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0,03 qiymatlarni qo‘ysak, 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0,03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BB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0)+f’(0)0,0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o‘lib, xatolik 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780" w:dyaOrig="620">
          <v:shape id="_x0000_i1103" type="#_x0000_t75" style="width:38pt;height:30.05pt" o:ole="">
            <v:imagedata r:id="rId156" o:title=""/>
          </v:shape>
          <o:OLEObject Type="Embed" ProgID="Equation.3" ShapeID="_x0000_i1103" DrawAspect="Content" ObjectID="_1525183552" r:id="rId157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780" w:dyaOrig="620">
          <v:shape id="_x0000_i1104" type="#_x0000_t75" style="width:38pt;height:30.05pt" o:ole="">
            <v:imagedata r:id="rId156" o:title=""/>
          </v:shape>
          <o:OLEObject Type="Embed" ProgID="Equation.3" ShapeID="_x0000_i1104" DrawAspect="Content" ObjectID="_1525183553" r:id="rId158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,0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, 0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0</w:t>
      </w:r>
      <w:proofErr w:type="gram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03</w:t>
      </w:r>
      <w:proofErr w:type="gram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o‘lad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erilg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unksiy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osilalari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uqtadag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iymatlari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isoblamiz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x)=(2x-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600" w:dyaOrig="420">
          <v:shape id="_x0000_i1105" type="#_x0000_t75" style="width:30.05pt;height:21.35pt" o:ole="">
            <v:imagedata r:id="rId154" o:title=""/>
          </v:shape>
          <o:OLEObject Type="Embed" ProgID="Equation.3" ShapeID="_x0000_i1105" DrawAspect="Content" ObjectID="_1525183554" r:id="rId159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,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(0)=-1, f’’(x)=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600" w:dyaOrig="420">
          <v:shape id="_x0000_i1106" type="#_x0000_t75" style="width:30.05pt;height:21.35pt" o:ole="">
            <v:imagedata r:id="rId154" o:title=""/>
          </v:shape>
          <o:OLEObject Type="Embed" ProgID="Equation.3" ShapeID="_x0000_i1106" DrawAspect="Content" ObjectID="_1525183555" r:id="rId160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+(2x-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600" w:dyaOrig="420">
          <v:shape id="_x0000_i1107" type="#_x0000_t75" style="width:30.05pt;height:21.35pt" o:ole="">
            <v:imagedata r:id="rId154" o:title=""/>
          </v:shape>
          <o:OLEObject Type="Embed" ProgID="Equation.3" ShapeID="_x0000_i1107" DrawAspect="Content" ObjectID="_1525183556" r:id="rId161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600" w:dyaOrig="420">
          <v:shape id="_x0000_i1108" type="#_x0000_t75" style="width:30.05pt;height:21.35pt" o:ole="">
            <v:imagedata r:id="rId154" o:title=""/>
          </v:shape>
          <o:OLEObject Type="Embed" ProgID="Equation.3" ShapeID="_x0000_i1108" DrawAspect="Content" ObjectID="_1525183557" r:id="rId162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4x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-4x+3),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undan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’’(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78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&lt;3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Olingan natijalardan foydalanib, </w:t>
      </w:r>
      <w:proofErr w:type="gramStart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(</w:t>
      </w:r>
      <w:proofErr w:type="gramEnd"/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,03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BB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1+(-1)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,03=0,97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a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&lt;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object w:dxaOrig="340" w:dyaOrig="720">
          <v:shape id="_x0000_i1109" type="#_x0000_t75" style="width:16.6pt;height:36.4pt" o:ole="">
            <v:imagedata r:id="rId163" o:title=""/>
          </v:shape>
          <o:OLEObject Type="Embed" ProgID="Equation.3" ShapeID="_x0000_i1109" DrawAspect="Content" ObjectID="_1525183558" r:id="rId164"/>
        </w:objec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sym w:font="Symbol" w:char="F0D7"/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0,03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en-US" w:eastAsia="ru-RU"/>
        </w:rPr>
        <w:t>2</w:t>
      </w:r>
      <w:r w:rsidRPr="00F81C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=0,0017</w:t>
      </w: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kanligini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opamiz</w:t>
      </w:r>
      <w:proofErr w:type="spellEnd"/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</w:p>
    <w:p w:rsidR="002D3E9D" w:rsidRPr="00F81CE0" w:rsidRDefault="002D3E9D" w:rsidP="00F81CE0">
      <w:pPr>
        <w:pStyle w:val="a5"/>
        <w:overflowPunct w:val="0"/>
        <w:autoSpaceDE w:val="0"/>
        <w:autoSpaceDN w:val="0"/>
        <w:adjustRightInd w:val="0"/>
        <w:spacing w:line="360" w:lineRule="auto"/>
        <w:ind w:left="-142" w:right="-330"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F81C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eylor formulasi funksiyalarni ekstremumga tekshirishda, qatorlar nazariyasida, integrallarni hisoblashlarda ham keng tatbiqqa ega.</w:t>
      </w:r>
    </w:p>
    <w:p w:rsidR="00334CDA" w:rsidRPr="008F19EE" w:rsidRDefault="008F19EE" w:rsidP="00224C10">
      <w:pPr>
        <w:spacing w:after="160" w:line="36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Foydalanilgan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adabiyotlar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>1.</w:t>
      </w:r>
      <w:proofErr w:type="gram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. 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Matematik analiz I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Press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”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, 2015. -97-99 b</w:t>
      </w:r>
      <w:proofErr w:type="gram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proofErr w:type="gram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, Anit</w:t>
      </w:r>
      <w:bookmarkStart w:id="0" w:name="_GoBack"/>
      <w:bookmarkEnd w:id="0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a 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Verlag</w:t>
      </w:r>
      <w:proofErr w:type="spell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 Italia, Milan. 2008</w:t>
      </w:r>
      <w:proofErr w:type="gramStart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-</w:t>
      </w:r>
      <w:proofErr w:type="gramEnd"/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   96-102p.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3. 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.: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«Voris-nashriyot». 2010 y. 85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–</w:t>
      </w:r>
      <w:r w:rsidRPr="008F19EE">
        <w:rPr>
          <w:rFonts w:ascii="Times New Roman" w:eastAsia="Calibri" w:hAnsi="Times New Roman" w:cs="Times New Roman"/>
          <w:bCs/>
          <w:sz w:val="28"/>
          <w:szCs w:val="28"/>
        </w:rPr>
        <w:t>91</w:t>
      </w:r>
      <w:r w:rsidRPr="008F19EE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b.</w:t>
      </w:r>
    </w:p>
    <w:sectPr w:rsidR="00334CDA" w:rsidRPr="008F19E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6A61" w:rsidRDefault="008A6A61" w:rsidP="008A6A61">
      <w:pPr>
        <w:spacing w:after="0" w:line="240" w:lineRule="auto"/>
      </w:pPr>
      <w:r>
        <w:separator/>
      </w:r>
    </w:p>
  </w:endnote>
  <w:endnote w:type="continuationSeparator" w:id="0">
    <w:p w:rsidR="008A6A61" w:rsidRDefault="008A6A61" w:rsidP="008A6A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lticaUz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 KAZ">
    <w:altName w:val="Corbel"/>
    <w:charset w:val="00"/>
    <w:family w:val="swiss"/>
    <w:pitch w:val="variable"/>
    <w:sig w:usb0="00000003" w:usb1="00000000" w:usb2="00000000" w:usb3="00000000" w:csb0="00000001" w:csb1="00000000"/>
  </w:font>
  <w:font w:name="PANDA Times UZ Lat">
    <w:altName w:val="Century Gothic"/>
    <w:charset w:val="00"/>
    <w:family w:val="swiss"/>
    <w:pitch w:val="variable"/>
    <w:sig w:usb0="00000203" w:usb1="00000000" w:usb2="00000000" w:usb3="00000000" w:csb0="00000005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6A61" w:rsidRDefault="008A6A61" w:rsidP="008A6A61">
      <w:pPr>
        <w:spacing w:after="0" w:line="240" w:lineRule="auto"/>
      </w:pPr>
      <w:r>
        <w:separator/>
      </w:r>
    </w:p>
  </w:footnote>
  <w:footnote w:type="continuationSeparator" w:id="0">
    <w:p w:rsidR="008A6A61" w:rsidRDefault="008A6A61" w:rsidP="008A6A61">
      <w:pPr>
        <w:spacing w:after="0" w:line="240" w:lineRule="auto"/>
      </w:pPr>
      <w:r>
        <w:continuationSeparator/>
      </w:r>
    </w:p>
  </w:footnote>
  <w:footnote w:id="1">
    <w:p w:rsidR="008A6A61" w:rsidRPr="008A6A61" w:rsidRDefault="008A6A61">
      <w:pPr>
        <w:pStyle w:val="af2"/>
        <w:rPr>
          <w:lang w:val="en-US"/>
        </w:rPr>
      </w:pPr>
      <w:r>
        <w:rPr>
          <w:rStyle w:val="afa"/>
        </w:rPr>
        <w:footnoteRef/>
      </w:r>
      <w:r w:rsidRPr="004E4C4F">
        <w:rPr>
          <w:b/>
          <w:bCs/>
          <w:lang w:val="en-US"/>
        </w:rPr>
        <w:t xml:space="preserve">Claudia </w:t>
      </w:r>
      <w:proofErr w:type="spellStart"/>
      <w:r w:rsidRPr="004E4C4F">
        <w:rPr>
          <w:b/>
          <w:bCs/>
          <w:lang w:val="en-US"/>
        </w:rPr>
        <w:t>Canuto</w:t>
      </w:r>
      <w:proofErr w:type="spellEnd"/>
      <w:r w:rsidRPr="004E4C4F">
        <w:rPr>
          <w:b/>
          <w:bCs/>
          <w:lang w:val="en-US"/>
        </w:rPr>
        <w:t xml:space="preserve">, Anita </w:t>
      </w:r>
      <w:proofErr w:type="spellStart"/>
      <w:r w:rsidRPr="004E4C4F">
        <w:rPr>
          <w:b/>
          <w:bCs/>
          <w:lang w:val="en-US"/>
        </w:rPr>
        <w:t>Tabacco</w:t>
      </w:r>
      <w:proofErr w:type="spellEnd"/>
      <w:r w:rsidRPr="004E4C4F">
        <w:rPr>
          <w:b/>
          <w:bCs/>
          <w:lang w:val="en-US"/>
        </w:rPr>
        <w:t xml:space="preserve"> Mathematical analysis. I. Springer-</w:t>
      </w:r>
      <w:proofErr w:type="spellStart"/>
      <w:r w:rsidRPr="004E4C4F">
        <w:rPr>
          <w:b/>
          <w:bCs/>
          <w:lang w:val="en-US"/>
        </w:rPr>
        <w:t>Verlag</w:t>
      </w:r>
      <w:proofErr w:type="spellEnd"/>
      <w:r w:rsidRPr="004E4C4F">
        <w:rPr>
          <w:b/>
          <w:bCs/>
          <w:lang w:val="en-US"/>
        </w:rPr>
        <w:t>. Italia, Milan. 2008.</w:t>
      </w:r>
      <w:r>
        <w:rPr>
          <w:b/>
          <w:bCs/>
          <w:lang w:val="en-US"/>
        </w:rPr>
        <w:t xml:space="preserve"> 225-227p</w:t>
      </w:r>
      <w:r w:rsidRPr="008F19EE">
        <w:rPr>
          <w:lang w:val="en-US"/>
        </w:rPr>
        <w:t xml:space="preserve"> </w:t>
      </w:r>
    </w:p>
  </w:footnote>
  <w:footnote w:id="2">
    <w:p w:rsidR="00A167B3" w:rsidRPr="00A167B3" w:rsidRDefault="00A167B3">
      <w:pPr>
        <w:pStyle w:val="af2"/>
        <w:rPr>
          <w:lang w:val="en-US"/>
        </w:rPr>
      </w:pPr>
      <w:r>
        <w:rPr>
          <w:rStyle w:val="afa"/>
        </w:rPr>
        <w:footnoteRef/>
      </w:r>
      <w:r w:rsidRPr="00A167B3">
        <w:rPr>
          <w:lang w:val="en-US"/>
        </w:rPr>
        <w:t xml:space="preserve"> </w:t>
      </w:r>
      <w:r w:rsidRPr="004E4C4F">
        <w:rPr>
          <w:b/>
          <w:bCs/>
          <w:lang w:val="en-US"/>
        </w:rPr>
        <w:t xml:space="preserve">Claudia </w:t>
      </w:r>
      <w:proofErr w:type="spellStart"/>
      <w:r w:rsidRPr="004E4C4F">
        <w:rPr>
          <w:b/>
          <w:bCs/>
          <w:lang w:val="en-US"/>
        </w:rPr>
        <w:t>Canuto</w:t>
      </w:r>
      <w:proofErr w:type="spellEnd"/>
      <w:r w:rsidRPr="004E4C4F">
        <w:rPr>
          <w:b/>
          <w:bCs/>
          <w:lang w:val="en-US"/>
        </w:rPr>
        <w:t xml:space="preserve">, Anita </w:t>
      </w:r>
      <w:proofErr w:type="spellStart"/>
      <w:r w:rsidRPr="004E4C4F">
        <w:rPr>
          <w:b/>
          <w:bCs/>
          <w:lang w:val="en-US"/>
        </w:rPr>
        <w:t>Tabacco</w:t>
      </w:r>
      <w:proofErr w:type="spellEnd"/>
      <w:r w:rsidRPr="004E4C4F">
        <w:rPr>
          <w:b/>
          <w:bCs/>
          <w:lang w:val="en-US"/>
        </w:rPr>
        <w:t xml:space="preserve"> Mathematical analysis. I. Springer-</w:t>
      </w:r>
      <w:proofErr w:type="spellStart"/>
      <w:r w:rsidRPr="004E4C4F">
        <w:rPr>
          <w:b/>
          <w:bCs/>
          <w:lang w:val="en-US"/>
        </w:rPr>
        <w:t>Verlag</w:t>
      </w:r>
      <w:proofErr w:type="spellEnd"/>
      <w:r w:rsidRPr="004E4C4F">
        <w:rPr>
          <w:b/>
          <w:bCs/>
          <w:lang w:val="en-US"/>
        </w:rPr>
        <w:t>. Italia, Milan. 2008.</w:t>
      </w:r>
      <w:r>
        <w:rPr>
          <w:b/>
          <w:bCs/>
          <w:lang w:val="en-US"/>
        </w:rPr>
        <w:t xml:space="preserve"> 229-232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4809A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1B3569A"/>
    <w:multiLevelType w:val="hybridMultilevel"/>
    <w:tmpl w:val="6696F2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5F6C11"/>
    <w:multiLevelType w:val="hybridMultilevel"/>
    <w:tmpl w:val="A78C36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1B3971"/>
    <w:multiLevelType w:val="hybridMultilevel"/>
    <w:tmpl w:val="58B81222"/>
    <w:lvl w:ilvl="0" w:tplc="F9FCF7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9D1ED4"/>
    <w:multiLevelType w:val="hybridMultilevel"/>
    <w:tmpl w:val="E99EE85A"/>
    <w:lvl w:ilvl="0" w:tplc="F9FCF7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0DED2E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eastAsia="Times New Roman" w:hAnsi="Times New Roman"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2ED1171"/>
    <w:multiLevelType w:val="hybridMultilevel"/>
    <w:tmpl w:val="E6D060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39D7B2D"/>
    <w:multiLevelType w:val="hybridMultilevel"/>
    <w:tmpl w:val="915CDC0A"/>
    <w:lvl w:ilvl="0" w:tplc="0419000F">
      <w:start w:val="1"/>
      <w:numFmt w:val="decimal"/>
      <w:lvlText w:val="%1."/>
      <w:lvlJc w:val="left"/>
      <w:pPr>
        <w:tabs>
          <w:tab w:val="num" w:pos="3420"/>
        </w:tabs>
        <w:ind w:left="34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ECC0B2A"/>
    <w:multiLevelType w:val="hybridMultilevel"/>
    <w:tmpl w:val="8B1AF8A8"/>
    <w:lvl w:ilvl="0" w:tplc="B5DA15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264ECB"/>
    <w:multiLevelType w:val="hybridMultilevel"/>
    <w:tmpl w:val="E904CB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FE025D"/>
    <w:multiLevelType w:val="hybridMultilevel"/>
    <w:tmpl w:val="26087B8A"/>
    <w:lvl w:ilvl="0" w:tplc="F0D6F33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DA2F84"/>
    <w:multiLevelType w:val="hybridMultilevel"/>
    <w:tmpl w:val="6EC847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A522D3"/>
    <w:multiLevelType w:val="singleLevel"/>
    <w:tmpl w:val="7F2880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2">
    <w:nsid w:val="6780614D"/>
    <w:multiLevelType w:val="hybridMultilevel"/>
    <w:tmpl w:val="D728A2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815C76"/>
    <w:multiLevelType w:val="multilevel"/>
    <w:tmpl w:val="7884F2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77053A74"/>
    <w:multiLevelType w:val="hybridMultilevel"/>
    <w:tmpl w:val="270C3F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85514C2"/>
    <w:multiLevelType w:val="hybridMultilevel"/>
    <w:tmpl w:val="FC388994"/>
    <w:lvl w:ilvl="0" w:tplc="B91ABDCE">
      <w:start w:val="1"/>
      <w:numFmt w:val="decimal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5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12"/>
  </w:num>
  <w:num w:numId="7">
    <w:abstractNumId w:val="2"/>
  </w:num>
  <w:num w:numId="8">
    <w:abstractNumId w:val="1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7"/>
  </w:num>
  <w:num w:numId="12">
    <w:abstractNumId w:val="11"/>
  </w:num>
  <w:num w:numId="13">
    <w:abstractNumId w:val="14"/>
  </w:num>
  <w:num w:numId="14">
    <w:abstractNumId w:val="0"/>
  </w:num>
  <w:num w:numId="15">
    <w:abstractNumId w:val="15"/>
  </w:num>
  <w:num w:numId="16">
    <w:abstractNumId w:val="3"/>
  </w:num>
  <w:num w:numId="17">
    <w:abstractNumId w:val="8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3E9D"/>
    <w:rsid w:val="00224C10"/>
    <w:rsid w:val="002D3E9D"/>
    <w:rsid w:val="00334CDA"/>
    <w:rsid w:val="00430053"/>
    <w:rsid w:val="008758A5"/>
    <w:rsid w:val="008A6A61"/>
    <w:rsid w:val="008F19EE"/>
    <w:rsid w:val="00A167B3"/>
    <w:rsid w:val="00F81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z-Cyrl-UZ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1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E9D"/>
    <w:pPr>
      <w:spacing w:after="200" w:line="276" w:lineRule="auto"/>
    </w:pPr>
    <w:rPr>
      <w:lang w:val="ru-RU"/>
    </w:rPr>
  </w:style>
  <w:style w:type="paragraph" w:styleId="1">
    <w:name w:val="heading 1"/>
    <w:basedOn w:val="a"/>
    <w:next w:val="a"/>
    <w:link w:val="10"/>
    <w:qFormat/>
    <w:rsid w:val="002D3E9D"/>
    <w:pPr>
      <w:keepNext/>
      <w:spacing w:after="0" w:line="360" w:lineRule="auto"/>
      <w:jc w:val="center"/>
      <w:outlineLvl w:val="0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2D3E9D"/>
    <w:pPr>
      <w:keepNext/>
      <w:spacing w:after="0" w:line="360" w:lineRule="auto"/>
      <w:ind w:firstLine="851"/>
      <w:jc w:val="center"/>
      <w:outlineLvl w:val="1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2D3E9D"/>
    <w:pPr>
      <w:keepNext/>
      <w:spacing w:after="0" w:line="360" w:lineRule="auto"/>
      <w:ind w:firstLine="851"/>
      <w:jc w:val="both"/>
      <w:outlineLvl w:val="2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2D3E9D"/>
    <w:pPr>
      <w:keepNext/>
      <w:tabs>
        <w:tab w:val="left" w:pos="0"/>
      </w:tabs>
      <w:spacing w:after="0" w:line="360" w:lineRule="auto"/>
      <w:ind w:right="-1"/>
      <w:jc w:val="both"/>
      <w:outlineLvl w:val="3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2D3E9D"/>
    <w:pPr>
      <w:keepNext/>
      <w:tabs>
        <w:tab w:val="left" w:pos="0"/>
      </w:tabs>
      <w:spacing w:after="0" w:line="360" w:lineRule="auto"/>
      <w:ind w:right="-1" w:firstLine="851"/>
      <w:jc w:val="both"/>
      <w:outlineLvl w:val="4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2D3E9D"/>
    <w:pPr>
      <w:keepNext/>
      <w:tabs>
        <w:tab w:val="left" w:pos="-142"/>
      </w:tabs>
      <w:spacing w:after="0" w:line="360" w:lineRule="auto"/>
      <w:ind w:left="-142" w:right="-1" w:firstLine="993"/>
      <w:jc w:val="both"/>
      <w:outlineLvl w:val="5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Balloon Text"/>
    <w:basedOn w:val="a"/>
    <w:link w:val="a4"/>
    <w:uiPriority w:val="99"/>
    <w:semiHidden/>
    <w:unhideWhenUsed/>
    <w:rsid w:val="002D3E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D3E9D"/>
    <w:rPr>
      <w:rFonts w:ascii="Tahoma" w:hAnsi="Tahoma" w:cs="Tahoma"/>
      <w:sz w:val="16"/>
      <w:szCs w:val="16"/>
      <w:lang w:val="ru-RU"/>
    </w:rPr>
  </w:style>
  <w:style w:type="paragraph" w:styleId="a5">
    <w:name w:val="List Paragraph"/>
    <w:basedOn w:val="a"/>
    <w:uiPriority w:val="34"/>
    <w:qFormat/>
    <w:rsid w:val="002D3E9D"/>
    <w:pPr>
      <w:ind w:left="720"/>
      <w:contextualSpacing/>
    </w:pPr>
  </w:style>
  <w:style w:type="table" w:styleId="a6">
    <w:name w:val="Table Grid"/>
    <w:basedOn w:val="a1"/>
    <w:uiPriority w:val="59"/>
    <w:rsid w:val="002D3E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 Indent"/>
    <w:basedOn w:val="a"/>
    <w:link w:val="a8"/>
    <w:uiPriority w:val="99"/>
    <w:rsid w:val="002D3E9D"/>
    <w:pPr>
      <w:spacing w:after="0" w:line="360" w:lineRule="auto"/>
      <w:ind w:firstLine="720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uiPriority w:val="99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9">
    <w:name w:val="Body Text"/>
    <w:basedOn w:val="a"/>
    <w:link w:val="aa"/>
    <w:uiPriority w:val="99"/>
    <w:rsid w:val="002D3E9D"/>
    <w:pPr>
      <w:spacing w:after="0" w:line="360" w:lineRule="auto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b">
    <w:name w:val="footer"/>
    <w:basedOn w:val="a"/>
    <w:link w:val="ac"/>
    <w:rsid w:val="002D3E9D"/>
    <w:pPr>
      <w:tabs>
        <w:tab w:val="center" w:pos="4153"/>
        <w:tab w:val="right" w:pos="8306"/>
      </w:tabs>
      <w:spacing w:after="0" w:line="240" w:lineRule="auto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c">
    <w:name w:val="Нижний колонтитул Знак"/>
    <w:basedOn w:val="a0"/>
    <w:link w:val="ab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styleId="ad">
    <w:name w:val="page number"/>
    <w:basedOn w:val="a0"/>
    <w:rsid w:val="002D3E9D"/>
  </w:style>
  <w:style w:type="paragraph" w:styleId="31">
    <w:name w:val="Body Text 3"/>
    <w:basedOn w:val="a"/>
    <w:link w:val="32"/>
    <w:rsid w:val="002D3E9D"/>
    <w:pPr>
      <w:spacing w:after="0" w:line="360" w:lineRule="auto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2">
    <w:name w:val="Основной текст 3 Знак"/>
    <w:basedOn w:val="a0"/>
    <w:link w:val="31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1">
    <w:name w:val="Body Text Indent 2"/>
    <w:basedOn w:val="a"/>
    <w:link w:val="22"/>
    <w:rsid w:val="002D3E9D"/>
    <w:pPr>
      <w:spacing w:after="0" w:line="360" w:lineRule="auto"/>
      <w:ind w:firstLine="720"/>
      <w:jc w:val="both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2D3E9D"/>
    <w:rPr>
      <w:rFonts w:ascii="BalticaUz" w:eastAsia="Times New Roman" w:hAnsi="BalticaUz" w:cs="Times New Roman"/>
      <w:sz w:val="28"/>
      <w:szCs w:val="20"/>
      <w:lang w:val="ru-RU" w:eastAsia="ru-RU"/>
    </w:rPr>
  </w:style>
  <w:style w:type="paragraph" w:styleId="ae">
    <w:name w:val="Title"/>
    <w:basedOn w:val="a"/>
    <w:link w:val="af"/>
    <w:qFormat/>
    <w:rsid w:val="002D3E9D"/>
    <w:pPr>
      <w:spacing w:after="0" w:line="240" w:lineRule="auto"/>
      <w:jc w:val="center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af">
    <w:name w:val="Название Знак"/>
    <w:basedOn w:val="a0"/>
    <w:link w:val="ae"/>
    <w:rsid w:val="002D3E9D"/>
    <w:rPr>
      <w:rFonts w:ascii="BalticaUz" w:eastAsia="Times New Roman" w:hAnsi="BalticaUz" w:cs="Times New Roman"/>
      <w:sz w:val="28"/>
      <w:szCs w:val="20"/>
      <w:lang w:val="ru-RU" w:eastAsia="ru-RU"/>
    </w:rPr>
  </w:style>
  <w:style w:type="paragraph" w:styleId="af0">
    <w:name w:val="Subtitle"/>
    <w:basedOn w:val="a"/>
    <w:link w:val="af1"/>
    <w:qFormat/>
    <w:rsid w:val="002D3E9D"/>
    <w:pPr>
      <w:spacing w:after="0" w:line="360" w:lineRule="auto"/>
      <w:jc w:val="both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af1">
    <w:name w:val="Подзаголовок Знак"/>
    <w:basedOn w:val="a0"/>
    <w:link w:val="af0"/>
    <w:rsid w:val="002D3E9D"/>
    <w:rPr>
      <w:rFonts w:ascii="BalticaUz" w:eastAsia="Times New Roman" w:hAnsi="BalticaUz" w:cs="Times New Roman"/>
      <w:sz w:val="28"/>
      <w:szCs w:val="20"/>
      <w:lang w:val="ru-RU" w:eastAsia="ru-RU"/>
    </w:rPr>
  </w:style>
  <w:style w:type="paragraph" w:styleId="af2">
    <w:name w:val="footnote text"/>
    <w:basedOn w:val="a"/>
    <w:link w:val="af3"/>
    <w:semiHidden/>
    <w:rsid w:val="002D3E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3">
    <w:name w:val="Текст сноски Знак"/>
    <w:basedOn w:val="a0"/>
    <w:link w:val="af2"/>
    <w:semiHidden/>
    <w:rsid w:val="002D3E9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11">
    <w:name w:val="Стиль1"/>
    <w:basedOn w:val="a"/>
    <w:rsid w:val="002D3E9D"/>
    <w:pPr>
      <w:spacing w:after="0" w:line="360" w:lineRule="auto"/>
      <w:jc w:val="both"/>
    </w:pPr>
    <w:rPr>
      <w:rFonts w:ascii="BalticaUz" w:eastAsia="SimSun" w:hAnsi="BalticaUz" w:cs="Times New Roman"/>
      <w:sz w:val="28"/>
      <w:szCs w:val="20"/>
      <w:lang w:eastAsia="ru-RU"/>
    </w:rPr>
  </w:style>
  <w:style w:type="paragraph" w:customStyle="1" w:styleId="23">
    <w:name w:val="Стиль2"/>
    <w:basedOn w:val="11"/>
    <w:rsid w:val="002D3E9D"/>
    <w:rPr>
      <w:rFonts w:ascii="Times KAZ" w:hAnsi="Times KAZ"/>
    </w:rPr>
  </w:style>
  <w:style w:type="paragraph" w:customStyle="1" w:styleId="33">
    <w:name w:val="Стиль3"/>
    <w:basedOn w:val="a"/>
    <w:rsid w:val="002D3E9D"/>
    <w:pPr>
      <w:spacing w:after="0" w:line="240" w:lineRule="auto"/>
      <w:ind w:firstLine="709"/>
      <w:jc w:val="both"/>
    </w:pPr>
    <w:rPr>
      <w:rFonts w:ascii="BalticaUz" w:eastAsia="SimSun" w:hAnsi="BalticaUz" w:cs="Times New Roman"/>
      <w:sz w:val="28"/>
      <w:szCs w:val="24"/>
      <w:lang w:eastAsia="ru-RU"/>
    </w:rPr>
  </w:style>
  <w:style w:type="paragraph" w:styleId="af4">
    <w:name w:val="List Bullet"/>
    <w:basedOn w:val="a"/>
    <w:autoRedefine/>
    <w:rsid w:val="002D3E9D"/>
    <w:pPr>
      <w:tabs>
        <w:tab w:val="num" w:pos="360"/>
      </w:tabs>
      <w:spacing w:after="0" w:line="240" w:lineRule="auto"/>
      <w:ind w:left="360" w:hanging="360"/>
    </w:pPr>
    <w:rPr>
      <w:rFonts w:ascii="Times New Roman" w:eastAsia="SimSun" w:hAnsi="Times New Roman" w:cs="Times New Roman"/>
      <w:sz w:val="24"/>
      <w:szCs w:val="24"/>
      <w:lang w:eastAsia="ru-RU"/>
    </w:rPr>
  </w:style>
  <w:style w:type="paragraph" w:styleId="af5">
    <w:name w:val="header"/>
    <w:basedOn w:val="a"/>
    <w:link w:val="af6"/>
    <w:rsid w:val="002D3E9D"/>
    <w:pPr>
      <w:tabs>
        <w:tab w:val="center" w:pos="4677"/>
        <w:tab w:val="right" w:pos="9355"/>
      </w:tabs>
      <w:spacing w:after="0" w:line="240" w:lineRule="auto"/>
    </w:pPr>
    <w:rPr>
      <w:rFonts w:ascii="PANDA Times UZ Lat" w:eastAsia="SimSun" w:hAnsi="PANDA Times UZ Lat" w:cs="Times New Roman"/>
      <w:sz w:val="28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2D3E9D"/>
    <w:rPr>
      <w:rFonts w:ascii="PANDA Times UZ Lat" w:eastAsia="SimSun" w:hAnsi="PANDA Times UZ Lat" w:cs="Times New Roman"/>
      <w:sz w:val="28"/>
      <w:szCs w:val="24"/>
      <w:lang w:val="ru-RU" w:eastAsia="ru-RU"/>
    </w:rPr>
  </w:style>
  <w:style w:type="paragraph" w:styleId="af7">
    <w:name w:val="caption"/>
    <w:basedOn w:val="a"/>
    <w:next w:val="a"/>
    <w:qFormat/>
    <w:rsid w:val="002D3E9D"/>
    <w:pPr>
      <w:spacing w:before="120" w:after="120" w:line="240" w:lineRule="auto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24">
    <w:name w:val="Body Text 2"/>
    <w:basedOn w:val="a"/>
    <w:link w:val="25"/>
    <w:rsid w:val="002D3E9D"/>
    <w:pPr>
      <w:tabs>
        <w:tab w:val="left" w:pos="-142"/>
      </w:tabs>
      <w:spacing w:after="0" w:line="360" w:lineRule="auto"/>
      <w:ind w:right="-1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25">
    <w:name w:val="Основной текст 2 Знак"/>
    <w:basedOn w:val="a0"/>
    <w:link w:val="24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34">
    <w:name w:val="Body Text Indent 3"/>
    <w:basedOn w:val="a"/>
    <w:link w:val="35"/>
    <w:rsid w:val="002D3E9D"/>
    <w:pPr>
      <w:tabs>
        <w:tab w:val="left" w:pos="0"/>
      </w:tabs>
      <w:spacing w:after="0" w:line="360" w:lineRule="auto"/>
      <w:ind w:right="-1" w:firstLine="851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f8">
    <w:name w:val="Block Text"/>
    <w:basedOn w:val="a"/>
    <w:rsid w:val="002D3E9D"/>
    <w:pPr>
      <w:tabs>
        <w:tab w:val="left" w:pos="2835"/>
        <w:tab w:val="left" w:pos="3544"/>
      </w:tabs>
      <w:spacing w:after="0" w:line="360" w:lineRule="auto"/>
      <w:ind w:left="851" w:right="-1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f9">
    <w:name w:val="List"/>
    <w:basedOn w:val="a"/>
    <w:rsid w:val="002D3E9D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a">
    <w:name w:val="footnote reference"/>
    <w:semiHidden/>
    <w:rsid w:val="002D3E9D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E9D"/>
    <w:pPr>
      <w:spacing w:after="200" w:line="276" w:lineRule="auto"/>
    </w:pPr>
    <w:rPr>
      <w:lang w:val="ru-RU"/>
    </w:rPr>
  </w:style>
  <w:style w:type="paragraph" w:styleId="1">
    <w:name w:val="heading 1"/>
    <w:basedOn w:val="a"/>
    <w:next w:val="a"/>
    <w:link w:val="10"/>
    <w:qFormat/>
    <w:rsid w:val="002D3E9D"/>
    <w:pPr>
      <w:keepNext/>
      <w:spacing w:after="0" w:line="360" w:lineRule="auto"/>
      <w:jc w:val="center"/>
      <w:outlineLvl w:val="0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2D3E9D"/>
    <w:pPr>
      <w:keepNext/>
      <w:spacing w:after="0" w:line="360" w:lineRule="auto"/>
      <w:ind w:firstLine="851"/>
      <w:jc w:val="center"/>
      <w:outlineLvl w:val="1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2D3E9D"/>
    <w:pPr>
      <w:keepNext/>
      <w:spacing w:after="0" w:line="360" w:lineRule="auto"/>
      <w:ind w:firstLine="851"/>
      <w:jc w:val="both"/>
      <w:outlineLvl w:val="2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2D3E9D"/>
    <w:pPr>
      <w:keepNext/>
      <w:tabs>
        <w:tab w:val="left" w:pos="0"/>
      </w:tabs>
      <w:spacing w:after="0" w:line="360" w:lineRule="auto"/>
      <w:ind w:right="-1"/>
      <w:jc w:val="both"/>
      <w:outlineLvl w:val="3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2D3E9D"/>
    <w:pPr>
      <w:keepNext/>
      <w:tabs>
        <w:tab w:val="left" w:pos="0"/>
      </w:tabs>
      <w:spacing w:after="0" w:line="360" w:lineRule="auto"/>
      <w:ind w:right="-1" w:firstLine="851"/>
      <w:jc w:val="both"/>
      <w:outlineLvl w:val="4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2D3E9D"/>
    <w:pPr>
      <w:keepNext/>
      <w:tabs>
        <w:tab w:val="left" w:pos="-142"/>
      </w:tabs>
      <w:spacing w:after="0" w:line="360" w:lineRule="auto"/>
      <w:ind w:left="-142" w:right="-1" w:firstLine="993"/>
      <w:jc w:val="both"/>
      <w:outlineLvl w:val="5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Balloon Text"/>
    <w:basedOn w:val="a"/>
    <w:link w:val="a4"/>
    <w:uiPriority w:val="99"/>
    <w:semiHidden/>
    <w:unhideWhenUsed/>
    <w:rsid w:val="002D3E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D3E9D"/>
    <w:rPr>
      <w:rFonts w:ascii="Tahoma" w:hAnsi="Tahoma" w:cs="Tahoma"/>
      <w:sz w:val="16"/>
      <w:szCs w:val="16"/>
      <w:lang w:val="ru-RU"/>
    </w:rPr>
  </w:style>
  <w:style w:type="paragraph" w:styleId="a5">
    <w:name w:val="List Paragraph"/>
    <w:basedOn w:val="a"/>
    <w:uiPriority w:val="34"/>
    <w:qFormat/>
    <w:rsid w:val="002D3E9D"/>
    <w:pPr>
      <w:ind w:left="720"/>
      <w:contextualSpacing/>
    </w:pPr>
  </w:style>
  <w:style w:type="table" w:styleId="a6">
    <w:name w:val="Table Grid"/>
    <w:basedOn w:val="a1"/>
    <w:uiPriority w:val="59"/>
    <w:rsid w:val="002D3E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 Indent"/>
    <w:basedOn w:val="a"/>
    <w:link w:val="a8"/>
    <w:uiPriority w:val="99"/>
    <w:rsid w:val="002D3E9D"/>
    <w:pPr>
      <w:spacing w:after="0" w:line="360" w:lineRule="auto"/>
      <w:ind w:firstLine="720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uiPriority w:val="99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9">
    <w:name w:val="Body Text"/>
    <w:basedOn w:val="a"/>
    <w:link w:val="aa"/>
    <w:uiPriority w:val="99"/>
    <w:rsid w:val="002D3E9D"/>
    <w:pPr>
      <w:spacing w:after="0" w:line="360" w:lineRule="auto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b">
    <w:name w:val="footer"/>
    <w:basedOn w:val="a"/>
    <w:link w:val="ac"/>
    <w:rsid w:val="002D3E9D"/>
    <w:pPr>
      <w:tabs>
        <w:tab w:val="center" w:pos="4153"/>
        <w:tab w:val="right" w:pos="8306"/>
      </w:tabs>
      <w:spacing w:after="0" w:line="240" w:lineRule="auto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c">
    <w:name w:val="Нижний колонтитул Знак"/>
    <w:basedOn w:val="a0"/>
    <w:link w:val="ab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styleId="ad">
    <w:name w:val="page number"/>
    <w:basedOn w:val="a0"/>
    <w:rsid w:val="002D3E9D"/>
  </w:style>
  <w:style w:type="paragraph" w:styleId="31">
    <w:name w:val="Body Text 3"/>
    <w:basedOn w:val="a"/>
    <w:link w:val="32"/>
    <w:rsid w:val="002D3E9D"/>
    <w:pPr>
      <w:spacing w:after="0" w:line="360" w:lineRule="auto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2">
    <w:name w:val="Основной текст 3 Знак"/>
    <w:basedOn w:val="a0"/>
    <w:link w:val="31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1">
    <w:name w:val="Body Text Indent 2"/>
    <w:basedOn w:val="a"/>
    <w:link w:val="22"/>
    <w:rsid w:val="002D3E9D"/>
    <w:pPr>
      <w:spacing w:after="0" w:line="360" w:lineRule="auto"/>
      <w:ind w:firstLine="720"/>
      <w:jc w:val="both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2D3E9D"/>
    <w:rPr>
      <w:rFonts w:ascii="BalticaUz" w:eastAsia="Times New Roman" w:hAnsi="BalticaUz" w:cs="Times New Roman"/>
      <w:sz w:val="28"/>
      <w:szCs w:val="20"/>
      <w:lang w:val="ru-RU" w:eastAsia="ru-RU"/>
    </w:rPr>
  </w:style>
  <w:style w:type="paragraph" w:styleId="ae">
    <w:name w:val="Title"/>
    <w:basedOn w:val="a"/>
    <w:link w:val="af"/>
    <w:qFormat/>
    <w:rsid w:val="002D3E9D"/>
    <w:pPr>
      <w:spacing w:after="0" w:line="240" w:lineRule="auto"/>
      <w:jc w:val="center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af">
    <w:name w:val="Название Знак"/>
    <w:basedOn w:val="a0"/>
    <w:link w:val="ae"/>
    <w:rsid w:val="002D3E9D"/>
    <w:rPr>
      <w:rFonts w:ascii="BalticaUz" w:eastAsia="Times New Roman" w:hAnsi="BalticaUz" w:cs="Times New Roman"/>
      <w:sz w:val="28"/>
      <w:szCs w:val="20"/>
      <w:lang w:val="ru-RU" w:eastAsia="ru-RU"/>
    </w:rPr>
  </w:style>
  <w:style w:type="paragraph" w:styleId="af0">
    <w:name w:val="Subtitle"/>
    <w:basedOn w:val="a"/>
    <w:link w:val="af1"/>
    <w:qFormat/>
    <w:rsid w:val="002D3E9D"/>
    <w:pPr>
      <w:spacing w:after="0" w:line="360" w:lineRule="auto"/>
      <w:jc w:val="both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af1">
    <w:name w:val="Подзаголовок Знак"/>
    <w:basedOn w:val="a0"/>
    <w:link w:val="af0"/>
    <w:rsid w:val="002D3E9D"/>
    <w:rPr>
      <w:rFonts w:ascii="BalticaUz" w:eastAsia="Times New Roman" w:hAnsi="BalticaUz" w:cs="Times New Roman"/>
      <w:sz w:val="28"/>
      <w:szCs w:val="20"/>
      <w:lang w:val="ru-RU" w:eastAsia="ru-RU"/>
    </w:rPr>
  </w:style>
  <w:style w:type="paragraph" w:styleId="af2">
    <w:name w:val="footnote text"/>
    <w:basedOn w:val="a"/>
    <w:link w:val="af3"/>
    <w:semiHidden/>
    <w:rsid w:val="002D3E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3">
    <w:name w:val="Текст сноски Знак"/>
    <w:basedOn w:val="a0"/>
    <w:link w:val="af2"/>
    <w:semiHidden/>
    <w:rsid w:val="002D3E9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customStyle="1" w:styleId="11">
    <w:name w:val="Стиль1"/>
    <w:basedOn w:val="a"/>
    <w:rsid w:val="002D3E9D"/>
    <w:pPr>
      <w:spacing w:after="0" w:line="360" w:lineRule="auto"/>
      <w:jc w:val="both"/>
    </w:pPr>
    <w:rPr>
      <w:rFonts w:ascii="BalticaUz" w:eastAsia="SimSun" w:hAnsi="BalticaUz" w:cs="Times New Roman"/>
      <w:sz w:val="28"/>
      <w:szCs w:val="20"/>
      <w:lang w:eastAsia="ru-RU"/>
    </w:rPr>
  </w:style>
  <w:style w:type="paragraph" w:customStyle="1" w:styleId="23">
    <w:name w:val="Стиль2"/>
    <w:basedOn w:val="11"/>
    <w:rsid w:val="002D3E9D"/>
    <w:rPr>
      <w:rFonts w:ascii="Times KAZ" w:hAnsi="Times KAZ"/>
    </w:rPr>
  </w:style>
  <w:style w:type="paragraph" w:customStyle="1" w:styleId="33">
    <w:name w:val="Стиль3"/>
    <w:basedOn w:val="a"/>
    <w:rsid w:val="002D3E9D"/>
    <w:pPr>
      <w:spacing w:after="0" w:line="240" w:lineRule="auto"/>
      <w:ind w:firstLine="709"/>
      <w:jc w:val="both"/>
    </w:pPr>
    <w:rPr>
      <w:rFonts w:ascii="BalticaUz" w:eastAsia="SimSun" w:hAnsi="BalticaUz" w:cs="Times New Roman"/>
      <w:sz w:val="28"/>
      <w:szCs w:val="24"/>
      <w:lang w:eastAsia="ru-RU"/>
    </w:rPr>
  </w:style>
  <w:style w:type="paragraph" w:styleId="af4">
    <w:name w:val="List Bullet"/>
    <w:basedOn w:val="a"/>
    <w:autoRedefine/>
    <w:rsid w:val="002D3E9D"/>
    <w:pPr>
      <w:tabs>
        <w:tab w:val="num" w:pos="360"/>
      </w:tabs>
      <w:spacing w:after="0" w:line="240" w:lineRule="auto"/>
      <w:ind w:left="360" w:hanging="360"/>
    </w:pPr>
    <w:rPr>
      <w:rFonts w:ascii="Times New Roman" w:eastAsia="SimSun" w:hAnsi="Times New Roman" w:cs="Times New Roman"/>
      <w:sz w:val="24"/>
      <w:szCs w:val="24"/>
      <w:lang w:eastAsia="ru-RU"/>
    </w:rPr>
  </w:style>
  <w:style w:type="paragraph" w:styleId="af5">
    <w:name w:val="header"/>
    <w:basedOn w:val="a"/>
    <w:link w:val="af6"/>
    <w:rsid w:val="002D3E9D"/>
    <w:pPr>
      <w:tabs>
        <w:tab w:val="center" w:pos="4677"/>
        <w:tab w:val="right" w:pos="9355"/>
      </w:tabs>
      <w:spacing w:after="0" w:line="240" w:lineRule="auto"/>
    </w:pPr>
    <w:rPr>
      <w:rFonts w:ascii="PANDA Times UZ Lat" w:eastAsia="SimSun" w:hAnsi="PANDA Times UZ Lat" w:cs="Times New Roman"/>
      <w:sz w:val="28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2D3E9D"/>
    <w:rPr>
      <w:rFonts w:ascii="PANDA Times UZ Lat" w:eastAsia="SimSun" w:hAnsi="PANDA Times UZ Lat" w:cs="Times New Roman"/>
      <w:sz w:val="28"/>
      <w:szCs w:val="24"/>
      <w:lang w:val="ru-RU" w:eastAsia="ru-RU"/>
    </w:rPr>
  </w:style>
  <w:style w:type="paragraph" w:styleId="af7">
    <w:name w:val="caption"/>
    <w:basedOn w:val="a"/>
    <w:next w:val="a"/>
    <w:qFormat/>
    <w:rsid w:val="002D3E9D"/>
    <w:pPr>
      <w:spacing w:before="120" w:after="120" w:line="240" w:lineRule="auto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24">
    <w:name w:val="Body Text 2"/>
    <w:basedOn w:val="a"/>
    <w:link w:val="25"/>
    <w:rsid w:val="002D3E9D"/>
    <w:pPr>
      <w:tabs>
        <w:tab w:val="left" w:pos="-142"/>
      </w:tabs>
      <w:spacing w:after="0" w:line="360" w:lineRule="auto"/>
      <w:ind w:right="-1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25">
    <w:name w:val="Основной текст 2 Знак"/>
    <w:basedOn w:val="a0"/>
    <w:link w:val="24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34">
    <w:name w:val="Body Text Indent 3"/>
    <w:basedOn w:val="a"/>
    <w:link w:val="35"/>
    <w:rsid w:val="002D3E9D"/>
    <w:pPr>
      <w:tabs>
        <w:tab w:val="left" w:pos="0"/>
      </w:tabs>
      <w:spacing w:after="0" w:line="360" w:lineRule="auto"/>
      <w:ind w:right="-1" w:firstLine="851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2D3E9D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f8">
    <w:name w:val="Block Text"/>
    <w:basedOn w:val="a"/>
    <w:rsid w:val="002D3E9D"/>
    <w:pPr>
      <w:tabs>
        <w:tab w:val="left" w:pos="2835"/>
        <w:tab w:val="left" w:pos="3544"/>
      </w:tabs>
      <w:spacing w:after="0" w:line="360" w:lineRule="auto"/>
      <w:ind w:left="851" w:right="-1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f9">
    <w:name w:val="List"/>
    <w:basedOn w:val="a"/>
    <w:rsid w:val="002D3E9D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a">
    <w:name w:val="footnote reference"/>
    <w:semiHidden/>
    <w:rsid w:val="002D3E9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81.bin"/><Relationship Id="rId16" Type="http://schemas.openxmlformats.org/officeDocument/2006/relationships/image" Target="media/image4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0.wmf"/><Relationship Id="rId74" Type="http://schemas.openxmlformats.org/officeDocument/2006/relationships/image" Target="media/image28.png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7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6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5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7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4.png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18.wmf"/><Relationship Id="rId70" Type="http://schemas.openxmlformats.org/officeDocument/2006/relationships/image" Target="media/image26.wmf"/><Relationship Id="rId75" Type="http://schemas.openxmlformats.org/officeDocument/2006/relationships/image" Target="media/image29.png"/><Relationship Id="rId91" Type="http://schemas.openxmlformats.org/officeDocument/2006/relationships/oleObject" Target="embeddings/oleObject46.bin"/><Relationship Id="rId96" Type="http://schemas.openxmlformats.org/officeDocument/2006/relationships/image" Target="media/image40.png"/><Relationship Id="rId140" Type="http://schemas.openxmlformats.org/officeDocument/2006/relationships/image" Target="media/image62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3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7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8.wmf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0.wmf"/><Relationship Id="rId164" Type="http://schemas.openxmlformats.org/officeDocument/2006/relationships/oleObject" Target="embeddings/oleObject8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6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0.wmf"/><Relationship Id="rId97" Type="http://schemas.openxmlformats.org/officeDocument/2006/relationships/image" Target="media/image41.wmf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5.wmf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52" Type="http://schemas.openxmlformats.org/officeDocument/2006/relationships/image" Target="media/image68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56" Type="http://schemas.openxmlformats.org/officeDocument/2006/relationships/image" Target="media/image19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163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image" Target="media/image6.wmf"/><Relationship Id="rId46" Type="http://schemas.openxmlformats.org/officeDocument/2006/relationships/image" Target="media/image14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71305D-88F9-42FA-B0BB-E9DE4A1AFF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4</Pages>
  <Words>2248</Words>
  <Characters>12816</Characters>
  <Application>Microsoft Office Word</Application>
  <DocSecurity>0</DocSecurity>
  <Lines>106</Lines>
  <Paragraphs>30</Paragraphs>
  <ScaleCrop>false</ScaleCrop>
  <Company/>
  <LinksUpToDate>false</LinksUpToDate>
  <CharactersWithSpaces>15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R</dc:creator>
  <cp:keywords/>
  <dc:description/>
  <cp:lastModifiedBy>UMK</cp:lastModifiedBy>
  <cp:revision>10</cp:revision>
  <cp:lastPrinted>2016-05-19T10:33:00Z</cp:lastPrinted>
  <dcterms:created xsi:type="dcterms:W3CDTF">2016-05-14T08:25:00Z</dcterms:created>
  <dcterms:modified xsi:type="dcterms:W3CDTF">2016-05-19T10:34:00Z</dcterms:modified>
</cp:coreProperties>
</file>